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52FD5967" w:rsidR="00867A6C" w:rsidRPr="00334A2D" w:rsidRDefault="00BC2342" w:rsidP="00334A2D">
      <w:pPr>
        <w:pStyle w:val="Heading1"/>
        <w:jc w:val="center"/>
        <w:rPr>
          <w:sz w:val="72"/>
          <w:szCs w:val="72"/>
        </w:rPr>
      </w:pPr>
      <w:r>
        <w:rPr>
          <w:sz w:val="72"/>
          <w:szCs w:val="72"/>
        </w:rPr>
        <w:t xml:space="preserve">Topic 8 - </w:t>
      </w:r>
      <w:r w:rsidR="00D62825">
        <w:rPr>
          <w:sz w:val="72"/>
          <w:szCs w:val="72"/>
        </w:rPr>
        <w:t>Further Kinematic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DDC392C" w14:textId="0A158D04" w:rsidR="00393FE7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BC2342">
        <w:rPr>
          <w:sz w:val="72"/>
          <w:szCs w:val="72"/>
        </w:rPr>
        <w:t xml:space="preserve"> and</w:t>
      </w:r>
      <w:r w:rsidRPr="00867A6C">
        <w:rPr>
          <w:sz w:val="72"/>
          <w:szCs w:val="72"/>
        </w:rPr>
        <w:t xml:space="preserve"> Gold </w:t>
      </w:r>
      <w:bookmarkEnd w:id="0"/>
      <w:r w:rsidR="00867A6C" w:rsidRPr="00867A6C">
        <w:rPr>
          <w:sz w:val="72"/>
          <w:szCs w:val="72"/>
        </w:rPr>
        <w:t xml:space="preserve">Worksheets for </w:t>
      </w:r>
    </w:p>
    <w:p w14:paraId="6C7DBC98" w14:textId="7D493DFE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2133BE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6454CF7A" w14:textId="77777777" w:rsidR="006D361E" w:rsidRDefault="006D361E" w:rsidP="006D361E">
      <w:r>
        <w:t>These Bronze, Silver and Gold worksheets are designed to be used either straight after the content has been taught or as part of a skills gap analysis.</w:t>
      </w:r>
    </w:p>
    <w:p w14:paraId="24A85F94" w14:textId="77777777" w:rsidR="006D361E" w:rsidRDefault="006D361E" w:rsidP="006D361E">
      <w:r>
        <w:t>They are drawn from the latest specification questions and legacy questions. The papers are between approximately 25 and 45 marks.</w:t>
      </w:r>
    </w:p>
    <w:p w14:paraId="6A676596" w14:textId="77777777" w:rsidR="006D361E" w:rsidRDefault="006D361E" w:rsidP="006D361E">
      <w:r>
        <w:t xml:space="preserve">The topic number on this worksheet relates to the corresponding chapter number in the ‘Pearson Edexcel A Level Mathematics: Statistics and Mechanics Year 2’ textbook. 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FD21AA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FD21AA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FD21AA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FD21AA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6D361E" w:rsidRDefault="00FD21AA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43138495" w:rsidR="00D85C2E" w:rsidRPr="006D361E" w:rsidRDefault="006D361E" w:rsidP="006D361E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37F78724" w:rsidR="00401343" w:rsidRPr="00AF1A88" w:rsidRDefault="003D7669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bookmarkStart w:id="1" w:name="BrQue"/>
      <w:r w:rsidRPr="00AF1A88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AF1A88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</w:t>
      </w:r>
    </w:p>
    <w:p w14:paraId="54E2B6B7" w14:textId="77777777" w:rsidR="00F505C3" w:rsidRPr="00BA4C53" w:rsidRDefault="00F505C3" w:rsidP="00F505C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1888618D" w14:textId="0F476E5C" w:rsidR="00F505C3" w:rsidRDefault="00F505C3" w:rsidP="00F505C3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4</w:t>
      </w:r>
    </w:p>
    <w:p w14:paraId="370E63EE" w14:textId="05B62B87" w:rsidR="008251A5" w:rsidRPr="00AF1A88" w:rsidRDefault="00E464C0" w:rsidP="008251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E1C62B9" w14:textId="31B1EBD0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moving in a plane. 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seconds,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moving with velocity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AF1A88">
        <w:rPr>
          <w:rFonts w:ascii="Times New Roman" w:hAnsi="Times New Roman" w:cs="Times New Roman"/>
          <w:sz w:val="24"/>
          <w:szCs w:val="24"/>
        </w:rPr>
        <w:t xml:space="preserve">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F1A88">
        <w:rPr>
          <w:rFonts w:ascii="Times New Roman" w:hAnsi="Times New Roman" w:cs="Times New Roman"/>
          <w:sz w:val="24"/>
          <w:szCs w:val="24"/>
        </w:rPr>
        <w:t xml:space="preserve">,                 where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2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- 3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62043510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Find</w:t>
      </w:r>
    </w:p>
    <w:p w14:paraId="56748931" w14:textId="70A26FBF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a) the speed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4</w:t>
      </w:r>
      <w:r w:rsidR="002D79AC" w:rsidRPr="00AF1A88">
        <w:rPr>
          <w:rFonts w:ascii="Times New Roman" w:hAnsi="Times New Roman" w:cs="Times New Roman"/>
          <w:sz w:val="24"/>
          <w:szCs w:val="24"/>
        </w:rPr>
        <w:t>,</w:t>
      </w:r>
    </w:p>
    <w:p w14:paraId="4FC00999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53D0289" w14:textId="22A5E1A8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b) the acceleration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4</w:t>
      </w:r>
      <w:r w:rsidR="002D79AC" w:rsidRPr="00AF1A88">
        <w:rPr>
          <w:rFonts w:ascii="Times New Roman" w:hAnsi="Times New Roman" w:cs="Times New Roman"/>
          <w:sz w:val="24"/>
          <w:szCs w:val="24"/>
        </w:rPr>
        <w:t>.</w:t>
      </w:r>
    </w:p>
    <w:p w14:paraId="6096EDFA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934701B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at the point with position vector (−4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 xml:space="preserve">) m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1,</w:t>
      </w:r>
    </w:p>
    <w:p w14:paraId="0BBD7EF3" w14:textId="50CEB9D4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c) find the position vector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4</w:t>
      </w:r>
      <w:r w:rsidR="002D79AC" w:rsidRPr="00AF1A88">
        <w:rPr>
          <w:rFonts w:ascii="Times New Roman" w:hAnsi="Times New Roman" w:cs="Times New Roman"/>
          <w:sz w:val="24"/>
          <w:szCs w:val="24"/>
        </w:rPr>
        <w:t>.</w:t>
      </w:r>
    </w:p>
    <w:p w14:paraId="7FBBDA29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4AD4556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6649EA67" w14:textId="38B07EAF" w:rsidR="008251A5" w:rsidRPr="00AF1A88" w:rsidRDefault="008251A5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F505C3">
        <w:rPr>
          <w:rFonts w:ascii="Times New Roman" w:hAnsi="Times New Roman" w:cs="Times New Roman"/>
          <w:b/>
          <w:bCs/>
          <w:sz w:val="24"/>
          <w:szCs w:val="24"/>
        </w:rPr>
        <w:t>for Question 1 is 1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0 marks)</w:t>
      </w:r>
      <w:r w:rsidR="00F505C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4239FA9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737B93A" w14:textId="77777777" w:rsidR="00AF36F7" w:rsidRPr="00AF1A88" w:rsidRDefault="00AF36F7" w:rsidP="008251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BAEFC9" w14:textId="65F8D298" w:rsidR="00F05344" w:rsidRPr="00AF1A88" w:rsidRDefault="00F05344" w:rsidP="00F05344">
      <w:pPr>
        <w:tabs>
          <w:tab w:val="left" w:pos="0"/>
          <w:tab w:val="left" w:pos="399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32C5981B" w14:textId="77777777" w:rsidR="00F05344" w:rsidRPr="00AF1A88" w:rsidRDefault="00F05344" w:rsidP="00F05344">
      <w:pPr>
        <w:tabs>
          <w:tab w:val="left" w:pos="0"/>
          <w:tab w:val="left" w:pos="39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of mass 2 kg is moving under the action of a constant force </w:t>
      </w:r>
      <w:r w:rsidRPr="00AF1A88">
        <w:rPr>
          <w:rFonts w:ascii="Times New Roman" w:hAnsi="Times New Roman" w:cs="Times New Roman"/>
          <w:b/>
          <w:sz w:val="24"/>
          <w:szCs w:val="24"/>
        </w:rPr>
        <w:t>F</w:t>
      </w:r>
      <w:r w:rsidRPr="00AF1A88">
        <w:rPr>
          <w:rFonts w:ascii="Times New Roman" w:hAnsi="Times New Roman" w:cs="Times New Roman"/>
          <w:sz w:val="24"/>
          <w:szCs w:val="24"/>
        </w:rPr>
        <w:t xml:space="preserve"> Newtons. </w:t>
      </w:r>
    </w:p>
    <w:p w14:paraId="428E1B58" w14:textId="77777777" w:rsidR="00F05344" w:rsidRPr="00AF1A88" w:rsidRDefault="00F05344" w:rsidP="00F05344">
      <w:pPr>
        <w:tabs>
          <w:tab w:val="left" w:pos="0"/>
          <w:tab w:val="left" w:pos="39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When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0,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has velocity (3</w:t>
      </w:r>
      <w:r w:rsidRPr="00AF1A88">
        <w:rPr>
          <w:rFonts w:ascii="Times New Roman" w:hAnsi="Times New Roman" w:cs="Times New Roman"/>
          <w:b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2</w:t>
      </w:r>
      <w:r w:rsidRPr="00AF1A88">
        <w:rPr>
          <w:rFonts w:ascii="Times New Roman" w:hAnsi="Times New Roman" w:cs="Times New Roman"/>
          <w:b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at time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4 s,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has velocity (15</w:t>
      </w:r>
      <w:r w:rsidRPr="00AF1A88">
        <w:rPr>
          <w:rFonts w:ascii="Times New Roman" w:hAnsi="Times New Roman" w:cs="Times New Roman"/>
          <w:b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– 4</w:t>
      </w:r>
      <w:r w:rsidRPr="00AF1A88">
        <w:rPr>
          <w:rFonts w:ascii="Times New Roman" w:hAnsi="Times New Roman" w:cs="Times New Roman"/>
          <w:b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AF1A8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8F15351" w14:textId="225F4487" w:rsidR="00F05344" w:rsidRPr="00AF1A88" w:rsidRDefault="00F05344" w:rsidP="00F05344">
      <w:pPr>
        <w:tabs>
          <w:tab w:val="left" w:pos="0"/>
          <w:tab w:val="left" w:pos="39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Find</w:t>
      </w:r>
    </w:p>
    <w:p w14:paraId="2D15EE9E" w14:textId="77777777" w:rsidR="00F05344" w:rsidRPr="00AF1A88" w:rsidRDefault="00F05344" w:rsidP="00F05344">
      <w:pPr>
        <w:tabs>
          <w:tab w:val="left" w:pos="0"/>
          <w:tab w:val="left" w:pos="399"/>
        </w:tabs>
        <w:ind w:hanging="57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>(</w:t>
      </w:r>
      <w:r w:rsidRPr="00AF1A88">
        <w:rPr>
          <w:rFonts w:ascii="Times New Roman" w:hAnsi="Times New Roman" w:cs="Times New Roman"/>
          <w:iCs/>
          <w:sz w:val="24"/>
          <w:szCs w:val="24"/>
        </w:rPr>
        <w:t>a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sz w:val="24"/>
          <w:szCs w:val="24"/>
        </w:rPr>
        <w:tab/>
        <w:t xml:space="preserve">the acceleration of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AF1A88">
        <w:rPr>
          <w:rFonts w:ascii="Times New Roman" w:hAnsi="Times New Roman" w:cs="Times New Roman"/>
          <w:b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</w:t>
      </w:r>
      <w:r w:rsidRPr="00AF1A88">
        <w:rPr>
          <w:rFonts w:ascii="Times New Roman" w:hAnsi="Times New Roman" w:cs="Times New Roman"/>
          <w:b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3D6FF2F9" w14:textId="77777777" w:rsidR="00F05344" w:rsidRPr="00AF1A88" w:rsidRDefault="00F05344" w:rsidP="00F05344">
      <w:pPr>
        <w:tabs>
          <w:tab w:val="left" w:pos="0"/>
          <w:tab w:val="left" w:pos="399"/>
        </w:tabs>
        <w:spacing w:line="360" w:lineRule="auto"/>
        <w:ind w:hanging="57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>(2)</w:t>
      </w:r>
    </w:p>
    <w:p w14:paraId="0AC9108E" w14:textId="77777777" w:rsidR="00F05344" w:rsidRPr="00AF1A88" w:rsidRDefault="00F05344" w:rsidP="00F05344">
      <w:pPr>
        <w:tabs>
          <w:tab w:val="left" w:pos="0"/>
          <w:tab w:val="left" w:pos="399"/>
        </w:tabs>
        <w:ind w:hanging="57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>(</w:t>
      </w:r>
      <w:r w:rsidRPr="00AF1A88">
        <w:rPr>
          <w:rFonts w:ascii="Times New Roman" w:hAnsi="Times New Roman" w:cs="Times New Roman"/>
          <w:iCs/>
          <w:sz w:val="24"/>
          <w:szCs w:val="24"/>
        </w:rPr>
        <w:t>b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sz w:val="24"/>
          <w:szCs w:val="24"/>
        </w:rPr>
        <w:tab/>
        <w:t xml:space="preserve">the magnitude of </w:t>
      </w:r>
      <w:r w:rsidRPr="00AF1A88">
        <w:rPr>
          <w:rFonts w:ascii="Times New Roman" w:hAnsi="Times New Roman" w:cs="Times New Roman"/>
          <w:b/>
          <w:sz w:val="24"/>
          <w:szCs w:val="24"/>
        </w:rPr>
        <w:t>F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5E8CBFBF" w14:textId="77777777" w:rsidR="00F05344" w:rsidRPr="00AF1A88" w:rsidRDefault="00F05344" w:rsidP="00F05344">
      <w:pPr>
        <w:tabs>
          <w:tab w:val="left" w:pos="0"/>
          <w:tab w:val="left" w:pos="399"/>
        </w:tabs>
        <w:spacing w:line="360" w:lineRule="auto"/>
        <w:ind w:hanging="57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>(4)</w:t>
      </w:r>
    </w:p>
    <w:p w14:paraId="58A4EA03" w14:textId="77777777" w:rsidR="00F05344" w:rsidRPr="00AF1A88" w:rsidRDefault="00F05344" w:rsidP="00F05344">
      <w:pPr>
        <w:tabs>
          <w:tab w:val="left" w:pos="0"/>
          <w:tab w:val="left" w:pos="399"/>
        </w:tabs>
        <w:ind w:hanging="57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>(</w:t>
      </w:r>
      <w:r w:rsidRPr="00AF1A88">
        <w:rPr>
          <w:rFonts w:ascii="Times New Roman" w:hAnsi="Times New Roman" w:cs="Times New Roman"/>
          <w:iCs/>
          <w:sz w:val="24"/>
          <w:szCs w:val="24"/>
        </w:rPr>
        <w:t>c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sz w:val="24"/>
          <w:szCs w:val="24"/>
        </w:rPr>
        <w:tab/>
        <w:t xml:space="preserve">the velocity of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at time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6 s.</w:t>
      </w:r>
    </w:p>
    <w:p w14:paraId="49B256F2" w14:textId="77777777" w:rsidR="00F05344" w:rsidRPr="00AF1A88" w:rsidRDefault="00F05344" w:rsidP="00F05344">
      <w:pPr>
        <w:tabs>
          <w:tab w:val="left" w:pos="0"/>
          <w:tab w:val="left" w:pos="399"/>
        </w:tabs>
        <w:spacing w:line="360" w:lineRule="auto"/>
        <w:ind w:hanging="57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>(3)</w:t>
      </w:r>
    </w:p>
    <w:p w14:paraId="298EE637" w14:textId="013E3383" w:rsidR="00F05344" w:rsidRPr="00AF1A88" w:rsidRDefault="00F05344" w:rsidP="00F05344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="00F505C3">
        <w:rPr>
          <w:rFonts w:ascii="Times New Roman" w:hAnsi="Times New Roman" w:cs="Times New Roman"/>
          <w:b/>
          <w:bCs/>
          <w:sz w:val="24"/>
          <w:szCs w:val="24"/>
        </w:rPr>
        <w:t xml:space="preserve"> for Question 2 is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 9 marks)</w:t>
      </w:r>
      <w:r w:rsidR="00F505C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59BE644B" w14:textId="4061D19F" w:rsidR="00F05344" w:rsidRPr="00AF1A88" w:rsidRDefault="00F05344" w:rsidP="00F05344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31A1C644" w14:textId="77777777" w:rsidR="00E614ED" w:rsidRPr="00AF1A88" w:rsidRDefault="00E614ED" w:rsidP="00E614ED">
      <w:pPr>
        <w:tabs>
          <w:tab w:val="left" w:pos="0"/>
          <w:tab w:val="left" w:pos="399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D05DB15" w14:textId="1376BE44" w:rsidR="00E614ED" w:rsidRPr="00AF1A88" w:rsidRDefault="00F505C3" w:rsidP="00E614ED">
      <w:pPr>
        <w:tabs>
          <w:tab w:val="left" w:pos="0"/>
          <w:tab w:val="left" w:pos="399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E614ED" w:rsidRPr="00AF1A88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3B9C8900" w14:textId="02518AC5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[In this question, the unit vectors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 and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 are due east and due north respectively.                            Position vectors are relative to a fixed origin </w:t>
      </w:r>
      <w:r w:rsidRPr="00AF1A88">
        <w:rPr>
          <w:rFonts w:ascii="Times New Roman" w:hAnsi="Times New Roman" w:cs="Times New Roman"/>
          <w:b/>
          <w:i/>
          <w:iCs/>
          <w:sz w:val="24"/>
          <w:szCs w:val="24"/>
        </w:rPr>
        <w:t>O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.]</w:t>
      </w:r>
    </w:p>
    <w:p w14:paraId="7F408DE7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 boat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moving with constant velocity (−4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8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km h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6A90CD01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a) Calculate the speed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50158364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45E7FF9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0, the boat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has position vector (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8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 xml:space="preserve">) km. 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hours, the position vector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km.</w:t>
      </w:r>
    </w:p>
    <w:p w14:paraId="18605BD6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b) Write down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43AFD531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B929855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 second boat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also moving with constant velocity. 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hours, the position vector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km, where</w:t>
      </w:r>
    </w:p>
    <w:p w14:paraId="51EAE56C" w14:textId="56DD33E0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18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1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>(6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8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="004E1509" w:rsidRPr="00AF1A88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B703355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Find</w:t>
      </w:r>
    </w:p>
    <w:p w14:paraId="5A6E0836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c) the value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due west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4A3DF2A2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59203B9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d) the distance betwe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due west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0DA5A601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6DE2704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338B9633" w14:textId="07DE6AF9" w:rsidR="00E614ED" w:rsidRPr="00AF1A88" w:rsidRDefault="00E614ED" w:rsidP="00E614ED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F505C3">
        <w:rPr>
          <w:rFonts w:ascii="Times New Roman" w:hAnsi="Times New Roman" w:cs="Times New Roman"/>
          <w:b/>
          <w:bCs/>
          <w:sz w:val="24"/>
          <w:szCs w:val="24"/>
        </w:rPr>
        <w:t xml:space="preserve">for Question 3 is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9 marks)</w:t>
      </w:r>
      <w:r w:rsidR="00F505C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4BB6B5A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A0CF1D" w14:textId="77777777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C965C30" w14:textId="4D6DE888" w:rsidR="00E464C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E464C0" w:rsidRPr="00AF1A88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AF1A88">
        <w:rPr>
          <w:rFonts w:ascii="Times New Roman" w:hAnsi="Times New Roman" w:cs="Times New Roman"/>
          <w:b/>
          <w:sz w:val="24"/>
          <w:szCs w:val="24"/>
        </w:rPr>
        <w:t xml:space="preserve">Q4 </w:t>
      </w:r>
    </w:p>
    <w:p w14:paraId="632724B6" w14:textId="3F5B77E0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ab/>
      </w:r>
    </w:p>
    <w:p w14:paraId="181E8803" w14:textId="0DBB957C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AF1A88">
        <w:rPr>
          <w:rFonts w:ascii="Times New Roman" w:hAnsi="Times New Roman" w:cs="Times New Roman"/>
          <w:sz w:val="24"/>
          <w:szCs w:val="24"/>
        </w:rPr>
        <w:t xml:space="preserve">At time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seconds, where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</w:t>
      </w:r>
      <w:r w:rsidRPr="00AF1A88">
        <w:rPr>
          <w:rFonts w:ascii="Times New Roman" w:hAnsi="Times New Roman" w:cs="Times New Roman"/>
          <w:sz w:val="24"/>
          <w:szCs w:val="24"/>
        </w:rPr>
        <w:sym w:font="Symbol" w:char="F0B3"/>
      </w:r>
      <w:r w:rsidRPr="00AF1A88">
        <w:rPr>
          <w:rFonts w:ascii="Times New Roman" w:hAnsi="Times New Roman" w:cs="Times New Roman"/>
          <w:sz w:val="24"/>
          <w:szCs w:val="24"/>
        </w:rPr>
        <w:t xml:space="preserve"> 0, a particle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moves so that its acceleration </w:t>
      </w:r>
      <w:r w:rsidRPr="00AF1A88">
        <w:rPr>
          <w:rFonts w:ascii="Times New Roman" w:hAnsi="Times New Roman" w:cs="Times New Roman"/>
          <w:b/>
          <w:sz w:val="24"/>
          <w:szCs w:val="24"/>
        </w:rPr>
        <w:t>a</w:t>
      </w:r>
      <w:r w:rsidRPr="00AF1A88">
        <w:rPr>
          <w:rFonts w:ascii="Times New Roman" w:hAnsi="Times New Roman" w:cs="Times New Roman"/>
          <w:sz w:val="24"/>
          <w:szCs w:val="24"/>
        </w:rPr>
        <w:t xml:space="preserve">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given by </w:t>
      </w:r>
    </w:p>
    <w:p w14:paraId="6654A33E" w14:textId="77777777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58077EA7" w14:textId="77777777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>a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5</w:t>
      </w:r>
      <w:r w:rsidRPr="00AF1A88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AF1A88">
        <w:rPr>
          <w:rFonts w:ascii="Times New Roman" w:hAnsi="Times New Roman" w:cs="Times New Roman"/>
          <w:b/>
          <w:sz w:val="24"/>
          <w:szCs w:val="24"/>
        </w:rPr>
        <w:t xml:space="preserve">i – </w:t>
      </w:r>
      <w:r w:rsidRPr="00AF1A88">
        <w:rPr>
          <w:rFonts w:ascii="Times New Roman" w:hAnsi="Times New Roman" w:cs="Times New Roman"/>
          <w:b/>
          <w:position w:val="-6"/>
          <w:sz w:val="24"/>
          <w:szCs w:val="24"/>
        </w:rPr>
        <w:object w:dxaOrig="480" w:dyaOrig="499" w14:anchorId="5C2525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24.9pt" o:ole="">
            <v:imagedata r:id="rId20" o:title=""/>
          </v:shape>
          <o:OLEObject Type="Embed" ProgID="Equation.3" ShapeID="_x0000_i1025" DrawAspect="Content" ObjectID="_1727258830" r:id="rId21"/>
        </w:object>
      </w:r>
      <w:r w:rsidRPr="00AF1A88">
        <w:rPr>
          <w:rFonts w:ascii="Times New Roman" w:hAnsi="Times New Roman" w:cs="Times New Roman"/>
          <w:b/>
          <w:sz w:val="24"/>
          <w:szCs w:val="24"/>
        </w:rPr>
        <w:t xml:space="preserve">j 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3292B38C" w14:textId="77777777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40FEC465" w14:textId="77777777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 xml:space="preserve">When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0, the velocity of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20</w:t>
      </w:r>
      <w:r w:rsidRPr="00AF1A88">
        <w:rPr>
          <w:rFonts w:ascii="Times New Roman" w:hAnsi="Times New Roman" w:cs="Times New Roman"/>
          <w:b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08C13BEC" w14:textId="77777777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78248F6B" w14:textId="77777777" w:rsidR="000E4160" w:rsidRPr="00AF1A88" w:rsidRDefault="000E4160" w:rsidP="000E4160">
      <w:pPr>
        <w:tabs>
          <w:tab w:val="left" w:pos="360"/>
        </w:tabs>
        <w:spacing w:after="0" w:line="36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 xml:space="preserve">Find the speed of </w:t>
      </w:r>
      <w:r w:rsidRPr="00AF1A88">
        <w:rPr>
          <w:rFonts w:ascii="Times New Roman" w:hAnsi="Times New Roman" w:cs="Times New Roman"/>
          <w:i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</w:t>
      </w:r>
      <w:r w:rsidRPr="00AF1A88">
        <w:rPr>
          <w:rFonts w:ascii="Times New Roman" w:hAnsi="Times New Roman" w:cs="Times New Roman"/>
          <w:i/>
          <w:sz w:val="24"/>
          <w:szCs w:val="24"/>
        </w:rPr>
        <w:t xml:space="preserve"> 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4.</w:t>
      </w:r>
    </w:p>
    <w:p w14:paraId="2D9EEF0A" w14:textId="48113128" w:rsidR="000E4160" w:rsidRPr="00AF1A88" w:rsidRDefault="000E4160" w:rsidP="000E4160">
      <w:pPr>
        <w:pBdr>
          <w:bottom w:val="single" w:sz="6" w:space="1" w:color="auto"/>
        </w:pBd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 (Total </w:t>
      </w:r>
      <w:r w:rsidR="00F505C3">
        <w:rPr>
          <w:rFonts w:ascii="Times New Roman" w:hAnsi="Times New Roman" w:cs="Times New Roman"/>
          <w:b/>
          <w:sz w:val="24"/>
          <w:szCs w:val="24"/>
        </w:rPr>
        <w:t xml:space="preserve">for Question 4 is </w:t>
      </w:r>
      <w:r w:rsidRPr="00AF1A88">
        <w:rPr>
          <w:rFonts w:ascii="Times New Roman" w:hAnsi="Times New Roman" w:cs="Times New Roman"/>
          <w:b/>
          <w:sz w:val="24"/>
          <w:szCs w:val="24"/>
        </w:rPr>
        <w:t>6 marks)</w:t>
      </w:r>
    </w:p>
    <w:p w14:paraId="3B5C051D" w14:textId="77777777" w:rsidR="000E4160" w:rsidRPr="00AF1A88" w:rsidRDefault="000E4160" w:rsidP="000E4160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3A3B9AA9" w14:textId="695C1EBF" w:rsidR="00AF36F7" w:rsidRPr="00AF1A88" w:rsidRDefault="00F505C3" w:rsidP="002248A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2F236908" w14:textId="77777777" w:rsidR="006E428A" w:rsidRPr="00AF1A88" w:rsidRDefault="006E428A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</w:p>
    <w:p w14:paraId="7503A247" w14:textId="77777777" w:rsidR="00E614ED" w:rsidRPr="00AF1A88" w:rsidRDefault="00E614ED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064FB9E" w14:textId="77777777" w:rsidR="00E464C0" w:rsidRPr="00AF1A88" w:rsidRDefault="00E464C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D23EC83" w14:textId="77777777" w:rsidR="0023154B" w:rsidRPr="00AF1A88" w:rsidRDefault="0023154B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0395993A" w:rsidR="001F3370" w:rsidRPr="00AF1A88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2DEABBAD" w14:textId="37F12963" w:rsidR="002133BE" w:rsidRPr="00AF1A88" w:rsidRDefault="002133BE" w:rsidP="00B72E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0F000E" w14:textId="39CD7F00" w:rsidR="00BB7DDE" w:rsidRPr="00AF1A88" w:rsidRDefault="00BB7DDE" w:rsidP="002133B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>Q1</w:t>
      </w:r>
    </w:p>
    <w:p w14:paraId="1D539EED" w14:textId="77777777" w:rsidR="00F05344" w:rsidRPr="00AF1A88" w:rsidRDefault="006E428A" w:rsidP="00F0534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0E8BA63" wp14:editId="66DB82D5">
            <wp:extent cx="5947140" cy="29241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025"/>
                    <a:stretch/>
                  </pic:blipFill>
                  <pic:spPr bwMode="auto">
                    <a:xfrm>
                      <a:off x="0" y="0"/>
                      <a:ext cx="5944506" cy="292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3" w:name="SiQue"/>
    </w:p>
    <w:p w14:paraId="4C6230EE" w14:textId="77777777" w:rsidR="00F05344" w:rsidRPr="00AF1A88" w:rsidRDefault="00F05344" w:rsidP="00F0534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83D811" w14:textId="77777777" w:rsidR="00F05344" w:rsidRPr="00AF1A88" w:rsidRDefault="00F05344" w:rsidP="00F0534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5765988" w14:textId="7FBBF1F0" w:rsidR="006E428A" w:rsidRPr="00AF1A88" w:rsidRDefault="00F05344" w:rsidP="00F0534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>Q2</w:t>
      </w:r>
    </w:p>
    <w:p w14:paraId="285563BD" w14:textId="347A8C27" w:rsidR="006E428A" w:rsidRPr="00AF1A88" w:rsidRDefault="00F05344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781585B" wp14:editId="4D6411A4">
            <wp:extent cx="5996052" cy="2819400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795" cy="2818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E01F60" w14:textId="77777777" w:rsidR="006E428A" w:rsidRPr="00AF1A88" w:rsidRDefault="006E428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B3164B1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30F0D9E8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6DCD3063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11223E0C" w14:textId="77777777" w:rsidR="000E4160" w:rsidRPr="00AF1A88" w:rsidRDefault="000E416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</w:p>
    <w:p w14:paraId="29C88B7C" w14:textId="77777777" w:rsidR="00F505C3" w:rsidRDefault="00F505C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7209E49" w14:textId="683D836A" w:rsidR="006E428A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5AC126AE" w14:textId="3B141C7A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EF5CD7C" wp14:editId="14E9BA8D">
            <wp:extent cx="6134100" cy="356753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3436" cy="356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52C77" w14:textId="77777777" w:rsidR="006E428A" w:rsidRPr="00AF1A88" w:rsidRDefault="006E428A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96791D2" w14:textId="1AE763D5" w:rsidR="006E428A" w:rsidRPr="00AF1A88" w:rsidRDefault="000E416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0F8B6FDD" w14:textId="5A985562" w:rsidR="00E614ED" w:rsidRPr="00AF1A88" w:rsidRDefault="000E416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1F2037" wp14:editId="6C9BDE6C">
            <wp:extent cx="5731510" cy="4076353"/>
            <wp:effectExtent l="0" t="0" r="2540" b="63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76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FA89E" w14:textId="389FC2EC" w:rsidR="00401343" w:rsidRPr="00AF1A88" w:rsidRDefault="00964A2A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r w:rsidRPr="00AF1A88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AF1A88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  <w:t xml:space="preserve"> </w:t>
      </w:r>
    </w:p>
    <w:p w14:paraId="12D9409F" w14:textId="77777777" w:rsidR="00AE30A4" w:rsidRPr="00BA4C53" w:rsidRDefault="00AE30A4" w:rsidP="00AE30A4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3390CD62" w14:textId="57557EC1" w:rsidR="00AE30A4" w:rsidRDefault="00AE30A4" w:rsidP="00AE30A4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9</w:t>
      </w:r>
    </w:p>
    <w:p w14:paraId="5CAE50C0" w14:textId="512ECC03" w:rsidR="008251A5" w:rsidRPr="00AF1A88" w:rsidRDefault="00715D8C" w:rsidP="008251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8251A5" w:rsidRPr="00AF1A88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8251A5"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265CABFF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seconds, wher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≥ 0, a particl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moving on a horizontal plane with acceleration [(3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4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(6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5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]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4C3F0BBC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3 the velocity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(11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10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29B20AAF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Find</w:t>
      </w:r>
    </w:p>
    <w:p w14:paraId="2E5097D1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a) the velocity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seconds,</w:t>
      </w:r>
    </w:p>
    <w:p w14:paraId="64DD0843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0E92DC4B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b) the speed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it is moving parallel to the vector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3319D694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149C17D" w14:textId="0B557585" w:rsidR="008251A5" w:rsidRPr="00AF1A88" w:rsidRDefault="008251A5" w:rsidP="008251A5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br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AE30A4" w:rsidRPr="003252F7">
        <w:rPr>
          <w:rFonts w:ascii="Times New Roman" w:hAnsi="Times New Roman" w:cs="Times New Roman"/>
          <w:b/>
          <w:bCs/>
          <w:sz w:val="24"/>
          <w:szCs w:val="24"/>
        </w:rPr>
        <w:t xml:space="preserve">for Question 1 is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9 marks)</w:t>
      </w:r>
    </w:p>
    <w:p w14:paraId="5EFC48B3" w14:textId="77777777" w:rsidR="008251A5" w:rsidRPr="00AF1A88" w:rsidRDefault="008251A5" w:rsidP="008251A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A41DCBB" w14:textId="688A2E67" w:rsidR="004F29BC" w:rsidRPr="00AF1A88" w:rsidRDefault="004F29BC" w:rsidP="004F29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1C6A2F27" w14:textId="7C9410FE" w:rsidR="004F29BC" w:rsidRPr="00AF1A88" w:rsidRDefault="004F29BC" w:rsidP="004F29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[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In this question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and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are perpendicular horizontal unit vectors</w:t>
      </w:r>
      <w:r w:rsidRPr="00AF1A88">
        <w:rPr>
          <w:rFonts w:ascii="Times New Roman" w:hAnsi="Times New Roman" w:cs="Times New Roman"/>
          <w:sz w:val="24"/>
          <w:szCs w:val="24"/>
        </w:rPr>
        <w:t>.]</w:t>
      </w:r>
      <w:r w:rsidR="00AE30A4" w:rsidRPr="003252F7">
        <w:rPr>
          <w:rFonts w:ascii="Times New Roman" w:hAnsi="Times New Roman" w:cs="Times New Roman"/>
          <w:sz w:val="24"/>
          <w:szCs w:val="24"/>
        </w:rPr>
        <w:br/>
      </w:r>
      <w:r w:rsidR="00AE30A4" w:rsidRPr="003252F7">
        <w:rPr>
          <w:rFonts w:ascii="Times New Roman" w:hAnsi="Times New Roman" w:cs="Times New Roman"/>
          <w:sz w:val="24"/>
          <w:szCs w:val="24"/>
        </w:rPr>
        <w:br/>
      </w:r>
      <w:r w:rsidRPr="00AF1A88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of mass 2 kg moves under the action of two forces, (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3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N and (4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5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N.</w:t>
      </w:r>
    </w:p>
    <w:p w14:paraId="309FBDF7" w14:textId="77777777" w:rsidR="004F29BC" w:rsidRPr="00AF1A88" w:rsidRDefault="004F29BC" w:rsidP="004F29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a)  Find the magnitude of the acceleration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7B477B8D" w14:textId="77777777" w:rsidR="004F29BC" w:rsidRPr="00AF1A88" w:rsidRDefault="004F29BC" w:rsidP="004F29B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05BD3BA" w14:textId="77777777" w:rsidR="004F29BC" w:rsidRPr="00AF1A88" w:rsidRDefault="004F29BC" w:rsidP="004F29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0,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has velocity (−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F1A88">
        <w:rPr>
          <w:rFonts w:ascii="Times New Roman" w:hAnsi="Times New Roman" w:cs="Times New Roman"/>
          <w:sz w:val="24"/>
          <w:szCs w:val="24"/>
        </w:rPr>
        <w:t xml:space="preserve">, wher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a positive constant.</w:t>
      </w:r>
    </w:p>
    <w:p w14:paraId="5DD631A7" w14:textId="77777777" w:rsidR="004F29BC" w:rsidRPr="00AF1A88" w:rsidRDefault="004F29BC" w:rsidP="004F29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seconds,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has velocity (10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7D3BBE84" w14:textId="77777777" w:rsidR="004F29BC" w:rsidRPr="00AF1A88" w:rsidRDefault="004F29BC" w:rsidP="004F29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(b)  Find</w:t>
      </w:r>
    </w:p>
    <w:p w14:paraId="7808B6ED" w14:textId="573AA0A0" w:rsidR="004F29BC" w:rsidRPr="00AF1A88" w:rsidRDefault="004F29BC" w:rsidP="004F29BC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i)  the value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015E8E60" w14:textId="32898F3D" w:rsidR="004F29BC" w:rsidRPr="00AF1A88" w:rsidRDefault="004F29BC" w:rsidP="004F29BC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ii) the value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2388981F" w14:textId="77777777" w:rsidR="004F29BC" w:rsidRPr="00AF1A88" w:rsidRDefault="004F29BC" w:rsidP="004F29B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A40AD49" w14:textId="77777777" w:rsidR="004F29BC" w:rsidRPr="00AF1A88" w:rsidRDefault="004F29BC" w:rsidP="004F29B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2E44AE90" w14:textId="6BEAAB97" w:rsidR="004F29BC" w:rsidRPr="00AF1A88" w:rsidRDefault="00B17625" w:rsidP="004F29BC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3252F7" w:rsidRPr="003252F7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</w:t>
      </w:r>
      <w:r w:rsidR="004F29BC" w:rsidRPr="00AF1A88">
        <w:rPr>
          <w:rFonts w:ascii="Times New Roman" w:hAnsi="Times New Roman" w:cs="Times New Roman"/>
          <w:b/>
          <w:bCs/>
          <w:sz w:val="24"/>
          <w:szCs w:val="24"/>
        </w:rPr>
        <w:t>9 marks)</w:t>
      </w:r>
    </w:p>
    <w:p w14:paraId="77AC9D3F" w14:textId="77777777" w:rsidR="00B17625" w:rsidRPr="00AF1A88" w:rsidRDefault="00B17625" w:rsidP="004F29B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1016574" w14:textId="77777777" w:rsidR="00E614ED" w:rsidRPr="00AF1A88" w:rsidRDefault="00715D8C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CF85D9B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2BF2CD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0E871B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61C830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49A7D1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0D6C8B" w14:textId="5E922C56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3E07DCB2" w14:textId="7DB26646" w:rsidR="003252F7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[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In this question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are unit vectors due east and due north respectively.                                   Position vectors are given relative to a fixed origin O.</w:t>
      </w:r>
      <w:r w:rsidRPr="00AF1A88">
        <w:rPr>
          <w:rFonts w:ascii="Times New Roman" w:hAnsi="Times New Roman" w:cs="Times New Roman"/>
          <w:sz w:val="24"/>
          <w:szCs w:val="24"/>
        </w:rPr>
        <w:t>]</w:t>
      </w:r>
      <w:r w:rsidR="003252F7">
        <w:rPr>
          <w:rFonts w:ascii="Times New Roman" w:hAnsi="Times New Roman" w:cs="Times New Roman"/>
          <w:sz w:val="24"/>
          <w:szCs w:val="24"/>
        </w:rPr>
        <w:br/>
      </w:r>
    </w:p>
    <w:p w14:paraId="6018CCC1" w14:textId="2EEC3615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Two ships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are moving with constant velocities. Ship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moves with velocity </w:t>
      </w:r>
      <w:r w:rsidR="003709AC">
        <w:rPr>
          <w:rFonts w:ascii="Times New Roman" w:hAnsi="Times New Roman" w:cs="Times New Roman"/>
          <w:sz w:val="24"/>
          <w:szCs w:val="24"/>
        </w:rPr>
        <w:br/>
      </w:r>
      <w:r w:rsidRPr="00AF1A88">
        <w:rPr>
          <w:rFonts w:ascii="Times New Roman" w:hAnsi="Times New Roman" w:cs="Times New Roman"/>
          <w:sz w:val="24"/>
          <w:szCs w:val="24"/>
        </w:rPr>
        <w:t>(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3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 xml:space="preserve">) </w:t>
      </w:r>
      <w:r w:rsidR="000E4160" w:rsidRPr="00AF1A88">
        <w:rPr>
          <w:rFonts w:ascii="Times New Roman" w:hAnsi="Times New Roman" w:cs="Times New Roman"/>
          <w:sz w:val="24"/>
          <w:szCs w:val="24"/>
        </w:rPr>
        <w:t xml:space="preserve">     </w:t>
      </w:r>
      <w:r w:rsidRPr="00AF1A88">
        <w:rPr>
          <w:rFonts w:ascii="Times New Roman" w:hAnsi="Times New Roman" w:cs="Times New Roman"/>
          <w:sz w:val="24"/>
          <w:szCs w:val="24"/>
        </w:rPr>
        <w:t>km h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ship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moves with velocity (3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4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km h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3273E0C1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br/>
        <w:t xml:space="preserve">(a)  Find, to the nearest degree, the bearing on which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moving.</w:t>
      </w:r>
    </w:p>
    <w:p w14:paraId="22822162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5477B33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t 2 pm, ship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at the point with position vector (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F1A88">
        <w:rPr>
          <w:rFonts w:ascii="Times New Roman" w:hAnsi="Times New Roman" w:cs="Times New Roman"/>
          <w:sz w:val="24"/>
          <w:szCs w:val="24"/>
        </w:rPr>
        <w:t xml:space="preserve">km and ship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at the point with position vector (−2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km.</w:t>
      </w:r>
    </w:p>
    <w:p w14:paraId="524E421F" w14:textId="36E38950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hours after 2 pm, the position vector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km and the position vector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</w:t>
      </w:r>
      <w:r w:rsidR="003709AC">
        <w:rPr>
          <w:rFonts w:ascii="Times New Roman" w:hAnsi="Times New Roman" w:cs="Times New Roman"/>
          <w:sz w:val="24"/>
          <w:szCs w:val="24"/>
        </w:rPr>
        <w:br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km.</w:t>
      </w:r>
    </w:p>
    <w:p w14:paraId="1F4B7D00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br/>
        <w:t xml:space="preserve">(b)  Write down expressions, in terms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>, for</w:t>
      </w:r>
    </w:p>
    <w:p w14:paraId="2E072565" w14:textId="35414A39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i)  </w:t>
      </w:r>
      <w:r w:rsidR="00913C1E">
        <w:rPr>
          <w:rFonts w:ascii="Times New Roman" w:hAnsi="Times New Roman" w:cs="Times New Roman"/>
          <w:sz w:val="24"/>
          <w:szCs w:val="24"/>
        </w:rPr>
        <w:tab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1D3133A7" w14:textId="24C94C3E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(ii) </w:t>
      </w:r>
      <w:r w:rsidR="00913C1E">
        <w:rPr>
          <w:rFonts w:ascii="Times New Roman" w:hAnsi="Times New Roman" w:cs="Times New Roman"/>
          <w:sz w:val="24"/>
          <w:szCs w:val="24"/>
        </w:rPr>
        <w:tab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0397621E" w14:textId="49191C48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Cs/>
          <w:sz w:val="24"/>
          <w:szCs w:val="24"/>
        </w:rPr>
        <w:t xml:space="preserve">    (iii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13C1E" w:rsidRPr="00AF1A88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400" w:dyaOrig="380" w14:anchorId="2C4495AE">
          <v:shape id="_x0000_i1026" type="#_x0000_t75" style="width:19.95pt;height:18.85pt" o:ole="">
            <v:imagedata r:id="rId31" o:title=""/>
          </v:shape>
          <o:OLEObject Type="Embed" ProgID="Equation.DSMT4" ShapeID="_x0000_i1026" DrawAspect="Content" ObjectID="_1727258831" r:id="rId32"/>
        </w:object>
      </w:r>
      <w:r w:rsidR="00913C1E" w:rsidRPr="00AF1A88">
        <w:rPr>
          <w:rFonts w:ascii="Times New Roman" w:hAnsi="Times New Roman" w:cs="Times New Roman"/>
          <w:sz w:val="24"/>
          <w:szCs w:val="24"/>
        </w:rPr>
        <w:t>.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</w:t>
      </w:r>
      <w:r w:rsidR="003252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252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252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252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252F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252F7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(5)</w:t>
      </w:r>
      <w:r w:rsidR="003709A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19BC135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(c)  Find the time when</w:t>
      </w:r>
    </w:p>
    <w:p w14:paraId="2F5003D1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(i) 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due north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2BAF428B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(ii) 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north-west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7D988B42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A8AAAD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C13A0A7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236F17" w14:textId="3F9AE919" w:rsidR="00E614ED" w:rsidRPr="00AF1A88" w:rsidRDefault="00E614ED" w:rsidP="00E614ED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="003252F7">
        <w:rPr>
          <w:rFonts w:ascii="Times New Roman" w:hAnsi="Times New Roman" w:cs="Times New Roman"/>
          <w:b/>
          <w:bCs/>
          <w:sz w:val="24"/>
          <w:szCs w:val="24"/>
        </w:rPr>
        <w:t xml:space="preserve"> for Question 3 is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 11 marks)</w:t>
      </w:r>
    </w:p>
    <w:p w14:paraId="79C0710D" w14:textId="77777777" w:rsidR="00E614ED" w:rsidRPr="00AF1A88" w:rsidRDefault="00E614ED" w:rsidP="00E614E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CBFF75C" w14:textId="6EBE674F" w:rsidR="006E428A" w:rsidRPr="00AF1A88" w:rsidRDefault="003252F7" w:rsidP="00AF1A8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  <w:bookmarkStart w:id="4" w:name="SiMS"/>
    </w:p>
    <w:p w14:paraId="0F1F06B8" w14:textId="77777777" w:rsidR="004F29BC" w:rsidRPr="00AF1A88" w:rsidRDefault="004F29BC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B813247" w14:textId="77777777" w:rsidR="006E428A" w:rsidRPr="00AF1A88" w:rsidRDefault="006E428A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69583E2" w14:textId="77777777" w:rsidR="006E428A" w:rsidRPr="00AF1A88" w:rsidRDefault="006E428A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7C545F1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618F3C9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64D3991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BA63775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2AA5DCB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CDD09DC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6D04A50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FBFAF9C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7C0D7A1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C1CFACD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ECE76F7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1B6E288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01D5E89" w14:textId="77777777" w:rsidR="00E614ED" w:rsidRPr="00AF1A88" w:rsidRDefault="00E614E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FAE0105" w14:textId="77777777" w:rsidR="003252F7" w:rsidRDefault="003252F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688EF731" w:rsidR="00535129" w:rsidRPr="00AF1A88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2F99D44A" w14:textId="4CE75E5A" w:rsidR="006E428A" w:rsidRPr="00AF1A88" w:rsidRDefault="003252F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E428A" w:rsidRPr="00AF1A88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A8EB803" w14:textId="26F9BBED" w:rsidR="004F29BC" w:rsidRPr="00AF1A88" w:rsidRDefault="006E428A">
      <w:pPr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88AAA5C" wp14:editId="076802F4">
            <wp:extent cx="5731510" cy="5403502"/>
            <wp:effectExtent l="0" t="0" r="254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403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8A7BD" w14:textId="77777777" w:rsidR="004F29BC" w:rsidRPr="00AF1A88" w:rsidRDefault="004F29BC" w:rsidP="004F29BC">
      <w:pPr>
        <w:rPr>
          <w:rFonts w:ascii="Times New Roman" w:hAnsi="Times New Roman" w:cs="Times New Roman"/>
          <w:sz w:val="24"/>
          <w:szCs w:val="24"/>
        </w:rPr>
      </w:pPr>
    </w:p>
    <w:p w14:paraId="55AB2FDD" w14:textId="00C7AD9E" w:rsidR="004F29BC" w:rsidRPr="00AF1A88" w:rsidRDefault="004F29BC" w:rsidP="004F29BC">
      <w:pPr>
        <w:rPr>
          <w:rFonts w:ascii="Times New Roman" w:hAnsi="Times New Roman" w:cs="Times New Roman"/>
          <w:sz w:val="24"/>
          <w:szCs w:val="24"/>
        </w:rPr>
      </w:pPr>
    </w:p>
    <w:p w14:paraId="54BE5F95" w14:textId="77777777" w:rsidR="004F29BC" w:rsidRPr="00AF1A88" w:rsidRDefault="004F29BC" w:rsidP="004F29BC">
      <w:pPr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</w:r>
    </w:p>
    <w:p w14:paraId="28343565" w14:textId="77777777" w:rsidR="004F29BC" w:rsidRPr="00AF1A88" w:rsidRDefault="004F29BC" w:rsidP="004F29B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5F126AD" w14:textId="77777777" w:rsidR="004F29BC" w:rsidRPr="00AF1A88" w:rsidRDefault="004F29BC" w:rsidP="004F29B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F65A386" w14:textId="77777777" w:rsidR="004F29BC" w:rsidRPr="00AF1A88" w:rsidRDefault="004F29BC" w:rsidP="004F29B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93F1C14" w14:textId="77777777" w:rsidR="004F29BC" w:rsidRPr="00AF1A88" w:rsidRDefault="004F29BC" w:rsidP="004F29B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5250149" w14:textId="77777777" w:rsidR="004F29BC" w:rsidRPr="00AF1A88" w:rsidRDefault="004F29BC" w:rsidP="004F29B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7AF1514" w14:textId="77777777" w:rsidR="004F29BC" w:rsidRPr="00AF1A88" w:rsidRDefault="004F29BC" w:rsidP="004F29BC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54D5B41" w14:textId="482938D8" w:rsidR="004F29BC" w:rsidRPr="00AF1A88" w:rsidRDefault="004F29BC" w:rsidP="004F29B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7E7505BE" w14:textId="05FAAD7C" w:rsidR="003E07BC" w:rsidRPr="00AF1A88" w:rsidRDefault="004F29BC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GoQu"/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A468D15" wp14:editId="5F706EEC">
            <wp:extent cx="5876925" cy="513290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322" cy="513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C407C" w14:textId="6BD90BA4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532D176" w14:textId="77777777" w:rsidR="00E614ED" w:rsidRPr="00AF1A88" w:rsidRDefault="00E614ED" w:rsidP="00E614ED">
      <w:pPr>
        <w:rPr>
          <w:rFonts w:ascii="Times New Roman" w:hAnsi="Times New Roman" w:cs="Times New Roman"/>
          <w:sz w:val="24"/>
          <w:szCs w:val="24"/>
        </w:rPr>
      </w:pPr>
    </w:p>
    <w:p w14:paraId="00A08EE3" w14:textId="699A845A" w:rsidR="00E614ED" w:rsidRPr="00AF1A88" w:rsidRDefault="00E614ED" w:rsidP="00E614ED">
      <w:pPr>
        <w:rPr>
          <w:rFonts w:ascii="Times New Roman" w:hAnsi="Times New Roman" w:cs="Times New Roman"/>
          <w:sz w:val="24"/>
          <w:szCs w:val="24"/>
        </w:rPr>
      </w:pPr>
    </w:p>
    <w:p w14:paraId="67D4692E" w14:textId="5AD3E68C" w:rsidR="001B0038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</w:r>
    </w:p>
    <w:p w14:paraId="0E4064BA" w14:textId="77777777" w:rsidR="00E614ED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</w:p>
    <w:p w14:paraId="5764DB35" w14:textId="77777777" w:rsidR="00E614ED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</w:p>
    <w:p w14:paraId="533A5D77" w14:textId="77777777" w:rsidR="00E614ED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</w:p>
    <w:p w14:paraId="01207693" w14:textId="77777777" w:rsidR="00E614ED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</w:p>
    <w:p w14:paraId="55719ECC" w14:textId="77777777" w:rsidR="00E614ED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</w:p>
    <w:p w14:paraId="02E5D733" w14:textId="77777777" w:rsidR="00E614ED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</w:p>
    <w:p w14:paraId="467D6B5C" w14:textId="77777777" w:rsidR="00E614ED" w:rsidRPr="00AF1A88" w:rsidRDefault="00E614ED" w:rsidP="00E614ED">
      <w:pPr>
        <w:tabs>
          <w:tab w:val="left" w:pos="1425"/>
        </w:tabs>
        <w:rPr>
          <w:rFonts w:ascii="Times New Roman" w:hAnsi="Times New Roman" w:cs="Times New Roman"/>
          <w:sz w:val="24"/>
          <w:szCs w:val="24"/>
        </w:rPr>
      </w:pPr>
    </w:p>
    <w:p w14:paraId="548C8C3A" w14:textId="70768691" w:rsidR="00E614ED" w:rsidRPr="00AF1A88" w:rsidRDefault="00E614ED" w:rsidP="00E614E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FA2CB95" w14:textId="2BBE5F0A" w:rsidR="001B0038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1C09386" wp14:editId="63668B72">
            <wp:extent cx="5734050" cy="3276600"/>
            <wp:effectExtent l="19050" t="19050" r="19050" b="190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516"/>
                    <a:stretch/>
                  </pic:blipFill>
                  <pic:spPr bwMode="auto">
                    <a:xfrm>
                      <a:off x="0" y="0"/>
                      <a:ext cx="5731510" cy="327514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68FA9A" w14:textId="77777777" w:rsidR="001B0038" w:rsidRPr="00AF1A88" w:rsidRDefault="001B0038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A60E5E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38205D7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E26CCD8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8D35BD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1536123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C24E83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74AC66A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AAAADA4" w14:textId="77777777" w:rsidR="00B17625" w:rsidRPr="00AF1A88" w:rsidRDefault="00B17625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FA6C9DE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C9B419B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B30D02C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AAEDB03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114D050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6887F2D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D83D3B0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55CE7D1" w14:textId="77777777" w:rsidR="00E614ED" w:rsidRPr="00AF1A88" w:rsidRDefault="00E614ED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8ED50F4" w14:textId="77777777" w:rsidR="003252F7" w:rsidRDefault="003252F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2FE26F4" w14:textId="3BFF4757" w:rsidR="00401343" w:rsidRPr="00AF1A88" w:rsidRDefault="009C064B" w:rsidP="00401343">
      <w:pPr>
        <w:spacing w:before="120"/>
        <w:rPr>
          <w:rFonts w:ascii="Times New Roman" w:hAnsi="Times New Roman" w:cs="Times New Roman"/>
          <w:b/>
          <w:bCs/>
          <w:sz w:val="32"/>
          <w:szCs w:val="32"/>
        </w:rPr>
      </w:pPr>
      <w:r w:rsidRPr="00AF1A88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AF1A88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535129" w:rsidRPr="00AF1A88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401343" w:rsidRPr="00AF1A8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</w:p>
    <w:p w14:paraId="07B2E4BC" w14:textId="77777777" w:rsidR="006C79B5" w:rsidRPr="00BA4C53" w:rsidRDefault="006C79B5" w:rsidP="006C79B5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6" w:name="GoMS"/>
      <w:r w:rsidRPr="00BA4C53">
        <w:rPr>
          <w:rFonts w:ascii="Times New Roman" w:hAnsi="Times New Roman" w:cs="Times New Roman"/>
          <w:b/>
          <w:bCs/>
          <w:sz w:val="26"/>
          <w:szCs w:val="26"/>
        </w:rPr>
        <w:t>Calculator</w:t>
      </w:r>
    </w:p>
    <w:p w14:paraId="74FDA515" w14:textId="6F062788" w:rsidR="006C79B5" w:rsidRDefault="006C79B5" w:rsidP="006C79B5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DF0AF4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8</w:t>
      </w:r>
    </w:p>
    <w:p w14:paraId="4F34E6A6" w14:textId="318AC493" w:rsidR="001B0038" w:rsidRPr="00AF1A88" w:rsidRDefault="009B4FAE" w:rsidP="001B003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1B0038" w:rsidRPr="00AF1A88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1B0038"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3B815841" w14:textId="0904A15A" w:rsidR="001B0038" w:rsidRPr="00AF1A88" w:rsidRDefault="001B0038" w:rsidP="001B003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of mass 0.5 kg moves under the action of a single force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F</w:t>
      </w:r>
      <w:r w:rsidRPr="00AF1A88">
        <w:rPr>
          <w:rFonts w:ascii="Times New Roman" w:hAnsi="Times New Roman" w:cs="Times New Roman"/>
          <w:sz w:val="24"/>
          <w:szCs w:val="24"/>
        </w:rPr>
        <w:t xml:space="preserve"> Newtons. 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seconds,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  ≥  0,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has velocity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AF1A88">
        <w:rPr>
          <w:rFonts w:ascii="Times New Roman" w:hAnsi="Times New Roman" w:cs="Times New Roman"/>
          <w:sz w:val="24"/>
          <w:szCs w:val="24"/>
        </w:rPr>
        <w:t xml:space="preserve">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Pr="00AF1A88">
        <w:rPr>
          <w:rFonts w:ascii="Times New Roman" w:hAnsi="Times New Roman" w:cs="Times New Roman"/>
          <w:sz w:val="24"/>
          <w:szCs w:val="24"/>
        </w:rPr>
        <w:t>, where</w:t>
      </w:r>
    </w:p>
    <w:p w14:paraId="6C23894E" w14:textId="29CE72DC" w:rsidR="001B0038" w:rsidRPr="00AF1A88" w:rsidRDefault="001B0038" w:rsidP="001B003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(4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– 3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(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1A88">
        <w:rPr>
          <w:rFonts w:ascii="Times New Roman" w:hAnsi="Times New Roman" w:cs="Times New Roman"/>
          <w:sz w:val="24"/>
          <w:szCs w:val="24"/>
        </w:rPr>
        <w:t xml:space="preserve"> – 8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– 40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243DB9" w:rsidRPr="00AF1A88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A57716B" w14:textId="77777777" w:rsidR="001B0038" w:rsidRPr="00AF1A88" w:rsidRDefault="001B0038" w:rsidP="001B003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(a)  Find</w:t>
      </w:r>
    </w:p>
    <w:p w14:paraId="77A6E7EA" w14:textId="70192967" w:rsidR="001B0038" w:rsidRPr="00AF1A88" w:rsidRDefault="001B0038" w:rsidP="001B003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i)  the magnitude of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F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3</w:t>
      </w:r>
      <w:r w:rsidR="00243DB9" w:rsidRPr="00AF1A88">
        <w:rPr>
          <w:rFonts w:ascii="Times New Roman" w:hAnsi="Times New Roman" w:cs="Times New Roman"/>
          <w:sz w:val="24"/>
          <w:szCs w:val="24"/>
        </w:rPr>
        <w:t>,</w:t>
      </w:r>
    </w:p>
    <w:p w14:paraId="591BF83D" w14:textId="77777777" w:rsidR="001B0038" w:rsidRPr="00AF1A88" w:rsidRDefault="001B0038" w:rsidP="001B003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ii)  the acceleration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at the instant when it is moving in the direction of the –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> – 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210F1C25" w14:textId="77777777" w:rsidR="001B0038" w:rsidRPr="00AF1A88" w:rsidRDefault="001B0038" w:rsidP="001B003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9)</w:t>
      </w:r>
    </w:p>
    <w:p w14:paraId="5BB78511" w14:textId="77777777" w:rsidR="001B0038" w:rsidRPr="00AF1A88" w:rsidRDefault="001B0038" w:rsidP="001B003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1,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at the point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F1A88">
        <w:rPr>
          <w:rFonts w:ascii="Times New Roman" w:hAnsi="Times New Roman" w:cs="Times New Roman"/>
          <w:sz w:val="24"/>
          <w:szCs w:val="24"/>
        </w:rPr>
        <w:t xml:space="preserve">.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2,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at the point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2A78BDE9" w14:textId="35BC20A2" w:rsidR="001B0038" w:rsidRPr="00AF1A88" w:rsidRDefault="001B0038" w:rsidP="001B003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b)  Find, in terms of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, the vector</w:t>
      </w:r>
      <w:r w:rsidR="00913C1E">
        <w:rPr>
          <w:rFonts w:ascii="Times New Roman" w:hAnsi="Times New Roman" w:cs="Times New Roman"/>
          <w:sz w:val="24"/>
          <w:szCs w:val="24"/>
        </w:rPr>
        <w:t xml:space="preserve"> </w:t>
      </w:r>
      <w:r w:rsidR="00AF1A88" w:rsidRPr="00AF1A88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63ECCDA1">
          <v:shape id="_x0000_i1027" type="#_x0000_t75" style="width:19.95pt;height:16.05pt" o:ole="">
            <v:imagedata r:id="rId39" o:title=""/>
          </v:shape>
          <o:OLEObject Type="Embed" ProgID="Equation.DSMT4" ShapeID="_x0000_i1027" DrawAspect="Content" ObjectID="_1727258832" r:id="rId40"/>
        </w:object>
      </w:r>
      <w:r w:rsidR="00AF1A88">
        <w:rPr>
          <w:rFonts w:ascii="Times New Roman" w:hAnsi="Times New Roman" w:cs="Times New Roman"/>
          <w:sz w:val="24"/>
          <w:szCs w:val="24"/>
        </w:rPr>
        <w:t>.</w:t>
      </w:r>
    </w:p>
    <w:p w14:paraId="751A5A39" w14:textId="77777777" w:rsidR="001B0038" w:rsidRPr="00AF1A88" w:rsidRDefault="001B0038" w:rsidP="001B003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0F0440F5" w14:textId="77777777" w:rsidR="001B0038" w:rsidRPr="00AF1A88" w:rsidRDefault="001B0038" w:rsidP="001B003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313CC169" w14:textId="18C909F1" w:rsidR="001B0038" w:rsidRPr="00AF1A88" w:rsidRDefault="00B17625" w:rsidP="001B0038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6C79B5">
        <w:rPr>
          <w:rFonts w:ascii="Times New Roman" w:hAnsi="Times New Roman" w:cs="Times New Roman"/>
          <w:b/>
          <w:bCs/>
          <w:sz w:val="24"/>
          <w:szCs w:val="24"/>
        </w:rPr>
        <w:t xml:space="preserve">for Question 1 is </w:t>
      </w:r>
      <w:r w:rsidR="001B0038" w:rsidRPr="00AF1A88">
        <w:rPr>
          <w:rFonts w:ascii="Times New Roman" w:hAnsi="Times New Roman" w:cs="Times New Roman"/>
          <w:b/>
          <w:bCs/>
          <w:sz w:val="24"/>
          <w:szCs w:val="24"/>
        </w:rPr>
        <w:t>14 marks)</w:t>
      </w:r>
      <w:r w:rsidR="006C79B5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B1062FC" w14:textId="77777777" w:rsidR="00B17625" w:rsidRPr="00AF1A88" w:rsidRDefault="00B17625" w:rsidP="001B003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CFC7B21" w14:textId="0D5ADA7E" w:rsidR="006C79B5" w:rsidRDefault="00E8065A" w:rsidP="00E806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4457D719" w14:textId="77777777" w:rsidR="006C79B5" w:rsidRPr="00AF1A88" w:rsidRDefault="006C79B5" w:rsidP="00E806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A4731E" w14:textId="77777777" w:rsidR="00E8065A" w:rsidRPr="00AF1A88" w:rsidRDefault="00E8065A" w:rsidP="00AF1A8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[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In this question,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 and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 xml:space="preserve"> are horizontal unit vectors due east and due north respectively and position vectors are given with respect to a fixed origin</w:t>
      </w:r>
      <w:r w:rsidRPr="00AF1A88">
        <w:rPr>
          <w:rFonts w:ascii="Times New Roman" w:hAnsi="Times New Roman" w:cs="Times New Roman"/>
          <w:sz w:val="24"/>
          <w:szCs w:val="24"/>
        </w:rPr>
        <w:t>.]</w:t>
      </w:r>
    </w:p>
    <w:p w14:paraId="37E12FD9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 ship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moving along a straight line with constant velocity. At tim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hours the position vector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s km.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0, s = 9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6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 xml:space="preserve">.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4, s = 21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10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. Find</w:t>
      </w:r>
    </w:p>
    <w:p w14:paraId="54F56B87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a) the speed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F1A88">
        <w:rPr>
          <w:rFonts w:ascii="Times New Roman" w:hAnsi="Times New Roman" w:cs="Times New Roman"/>
          <w:sz w:val="24"/>
          <w:szCs w:val="24"/>
        </w:rPr>
        <w:t>,</w:t>
      </w:r>
    </w:p>
    <w:p w14:paraId="662AEFC2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83CDDE4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b) the direction in which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moving, giving your answer as a bearing.</w:t>
      </w:r>
    </w:p>
    <w:p w14:paraId="72192354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96D53DD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(c) Show that s = (3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9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(4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− 6)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023712FD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5E03540" w14:textId="1AFAC1A5" w:rsidR="00E8065A" w:rsidRPr="00AF1A88" w:rsidRDefault="00E8065A" w:rsidP="00E806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A lighthouse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located at the point with position vector (18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+ 6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 xml:space="preserve">) km.                                                When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, the ship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F1A88">
        <w:rPr>
          <w:rFonts w:ascii="Times New Roman" w:hAnsi="Times New Roman" w:cs="Times New Roman"/>
          <w:sz w:val="24"/>
          <w:szCs w:val="24"/>
        </w:rPr>
        <w:t xml:space="preserve"> is 10 km from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55679AB6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 xml:space="preserve">(d) Find the possible values of </w:t>
      </w:r>
      <w:r w:rsidRPr="00AF1A8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>.</w:t>
      </w:r>
    </w:p>
    <w:p w14:paraId="02A72D62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284C657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> </w:t>
      </w:r>
    </w:p>
    <w:p w14:paraId="1AB9EB3A" w14:textId="738F11D4" w:rsidR="00E8065A" w:rsidRPr="00AF1A88" w:rsidRDefault="00E8065A" w:rsidP="00E8065A">
      <w:pPr>
        <w:widowControl w:val="0"/>
        <w:pBdr>
          <w:bottom w:val="single" w:sz="6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6C79B5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</w:t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t>14 marks)</w:t>
      </w:r>
      <w:r w:rsidR="006C79B5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54C356B9" w14:textId="77777777" w:rsidR="00E8065A" w:rsidRPr="00AF1A88" w:rsidRDefault="00E8065A" w:rsidP="00E8065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84B2CDE" w14:textId="58E98CF4" w:rsidR="00902802" w:rsidRPr="00AF1A88" w:rsidRDefault="000E4160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</w:t>
      </w:r>
      <w:r w:rsidR="00902802" w:rsidRPr="00AF1A88">
        <w:rPr>
          <w:rFonts w:ascii="Times New Roman" w:hAnsi="Times New Roman" w:cs="Times New Roman"/>
          <w:b/>
          <w:sz w:val="24"/>
          <w:szCs w:val="24"/>
        </w:rPr>
        <w:t>Q3</w:t>
      </w:r>
    </w:p>
    <w:p w14:paraId="699AFC91" w14:textId="77777777" w:rsidR="00E464C0" w:rsidRPr="00AF1A88" w:rsidRDefault="00E464C0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8B10BAA" w14:textId="4704E942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ab/>
      </w:r>
      <w:r w:rsidRPr="00AF1A88">
        <w:rPr>
          <w:rFonts w:ascii="Times New Roman" w:hAnsi="Times New Roman" w:cs="Times New Roman"/>
          <w:sz w:val="24"/>
          <w:szCs w:val="24"/>
        </w:rPr>
        <w:t>[</w:t>
      </w:r>
      <w:r w:rsidRPr="00AF1A88">
        <w:rPr>
          <w:rFonts w:ascii="Times New Roman" w:hAnsi="Times New Roman" w:cs="Times New Roman"/>
          <w:i/>
          <w:sz w:val="24"/>
          <w:szCs w:val="24"/>
        </w:rPr>
        <w:t>In this question</w:t>
      </w:r>
      <w:r w:rsidRPr="00AF1A88">
        <w:rPr>
          <w:rFonts w:ascii="Times New Roman" w:hAnsi="Times New Roman" w:cs="Times New Roman"/>
          <w:sz w:val="24"/>
          <w:szCs w:val="24"/>
        </w:rPr>
        <w:t xml:space="preserve"> </w:t>
      </w:r>
      <w:r w:rsidRPr="00AF1A88">
        <w:rPr>
          <w:rFonts w:ascii="Times New Roman" w:hAnsi="Times New Roman" w:cs="Times New Roman"/>
          <w:b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</w:t>
      </w:r>
      <w:r w:rsidRPr="00AF1A88">
        <w:rPr>
          <w:rFonts w:ascii="Times New Roman" w:hAnsi="Times New Roman" w:cs="Times New Roman"/>
          <w:i/>
          <w:sz w:val="24"/>
          <w:szCs w:val="24"/>
        </w:rPr>
        <w:t>and</w:t>
      </w:r>
      <w:r w:rsidRPr="00AF1A88">
        <w:rPr>
          <w:rFonts w:ascii="Times New Roman" w:hAnsi="Times New Roman" w:cs="Times New Roman"/>
          <w:sz w:val="24"/>
          <w:szCs w:val="24"/>
        </w:rPr>
        <w:t xml:space="preserve"> </w:t>
      </w:r>
      <w:r w:rsidRPr="00AF1A88">
        <w:rPr>
          <w:rFonts w:ascii="Times New Roman" w:hAnsi="Times New Roman" w:cs="Times New Roman"/>
          <w:b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 xml:space="preserve"> </w:t>
      </w:r>
      <w:r w:rsidRPr="00AF1A88">
        <w:rPr>
          <w:rFonts w:ascii="Times New Roman" w:hAnsi="Times New Roman" w:cs="Times New Roman"/>
          <w:i/>
          <w:sz w:val="24"/>
          <w:szCs w:val="24"/>
        </w:rPr>
        <w:t>are horizontal unit vectors due east and due north respectively</w:t>
      </w:r>
      <w:r w:rsidRPr="00AF1A88">
        <w:rPr>
          <w:rFonts w:ascii="Times New Roman" w:hAnsi="Times New Roman" w:cs="Times New Roman"/>
          <w:sz w:val="24"/>
          <w:szCs w:val="24"/>
        </w:rPr>
        <w:t xml:space="preserve">.] </w:t>
      </w:r>
    </w:p>
    <w:p w14:paraId="2B193A66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01E21308" w14:textId="4C0D9132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 xml:space="preserve">A radio controlled model boat is placed on the surface of a large pond.                                     The boat is modelled as a particle. </w:t>
      </w:r>
    </w:p>
    <w:p w14:paraId="5900C151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0D052F1A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 xml:space="preserve">At time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0, the boat is at the fixed point </w:t>
      </w:r>
      <w:r w:rsidRPr="00AF1A88">
        <w:rPr>
          <w:rFonts w:ascii="Times New Roman" w:hAnsi="Times New Roman" w:cs="Times New Roman"/>
          <w:i/>
          <w:sz w:val="24"/>
          <w:szCs w:val="24"/>
        </w:rPr>
        <w:t>O</w:t>
      </w:r>
      <w:r w:rsidRPr="00AF1A88">
        <w:rPr>
          <w:rFonts w:ascii="Times New Roman" w:hAnsi="Times New Roman" w:cs="Times New Roman"/>
          <w:sz w:val="24"/>
          <w:szCs w:val="24"/>
        </w:rPr>
        <w:t xml:space="preserve"> and is moving due north with speed 0.6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F1A8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AECA76E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</w:p>
    <w:p w14:paraId="03DFD62B" w14:textId="3F88090D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 xml:space="preserve">Relative to </w:t>
      </w:r>
      <w:r w:rsidRPr="00AF1A88">
        <w:rPr>
          <w:rFonts w:ascii="Times New Roman" w:hAnsi="Times New Roman" w:cs="Times New Roman"/>
          <w:i/>
          <w:sz w:val="24"/>
          <w:szCs w:val="24"/>
        </w:rPr>
        <w:t>O</w:t>
      </w:r>
      <w:r w:rsidRPr="00AF1A88">
        <w:rPr>
          <w:rFonts w:ascii="Times New Roman" w:hAnsi="Times New Roman" w:cs="Times New Roman"/>
          <w:sz w:val="24"/>
          <w:szCs w:val="24"/>
        </w:rPr>
        <w:t xml:space="preserve">, the position vector of the boat at time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seconds is </w:t>
      </w:r>
      <w:r w:rsidRPr="00AF1A88">
        <w:rPr>
          <w:rFonts w:ascii="Times New Roman" w:hAnsi="Times New Roman" w:cs="Times New Roman"/>
          <w:b/>
          <w:sz w:val="24"/>
          <w:szCs w:val="24"/>
        </w:rPr>
        <w:t>r</w:t>
      </w:r>
      <w:r w:rsidRPr="00AF1A88">
        <w:rPr>
          <w:rFonts w:ascii="Times New Roman" w:hAnsi="Times New Roman" w:cs="Times New Roman"/>
          <w:sz w:val="24"/>
          <w:szCs w:val="24"/>
        </w:rPr>
        <w:t xml:space="preserve"> metres. At time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= 15,             the velocity of the boat is (10.5</w:t>
      </w:r>
      <w:r w:rsidRPr="00AF1A88">
        <w:rPr>
          <w:rFonts w:ascii="Times New Roman" w:hAnsi="Times New Roman" w:cs="Times New Roman"/>
          <w:b/>
          <w:sz w:val="24"/>
          <w:szCs w:val="24"/>
        </w:rPr>
        <w:t xml:space="preserve">i </w:t>
      </w:r>
      <w:r w:rsidRPr="00AF1A88">
        <w:rPr>
          <w:rFonts w:ascii="Times New Roman" w:hAnsi="Times New Roman" w:cs="Times New Roman"/>
          <w:sz w:val="24"/>
          <w:szCs w:val="24"/>
        </w:rPr>
        <w:t>– 0.9</w:t>
      </w:r>
      <w:r w:rsidRPr="00AF1A88">
        <w:rPr>
          <w:rFonts w:ascii="Times New Roman" w:hAnsi="Times New Roman" w:cs="Times New Roman"/>
          <w:b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F1A88">
        <w:rPr>
          <w:rFonts w:ascii="Times New Roman" w:hAnsi="Times New Roman" w:cs="Times New Roman"/>
          <w:sz w:val="24"/>
          <w:szCs w:val="24"/>
        </w:rPr>
        <w:t xml:space="preserve">. The acceleration of the boat is constant. </w:t>
      </w:r>
    </w:p>
    <w:p w14:paraId="3D27F3BB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</w:r>
    </w:p>
    <w:p w14:paraId="40BE2B0B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>(</w:t>
      </w:r>
      <w:r w:rsidRPr="00AF1A88">
        <w:rPr>
          <w:rFonts w:ascii="Times New Roman" w:hAnsi="Times New Roman" w:cs="Times New Roman"/>
          <w:i/>
          <w:sz w:val="24"/>
          <w:szCs w:val="24"/>
        </w:rPr>
        <w:t>a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sz w:val="24"/>
          <w:szCs w:val="24"/>
        </w:rPr>
        <w:tab/>
        <w:t>Show that the acceleration of the boat is (0.7</w:t>
      </w:r>
      <w:r w:rsidRPr="00AF1A88">
        <w:rPr>
          <w:rFonts w:ascii="Times New Roman" w:hAnsi="Times New Roman" w:cs="Times New Roman"/>
          <w:b/>
          <w:sz w:val="24"/>
          <w:szCs w:val="24"/>
        </w:rPr>
        <w:t>i</w:t>
      </w:r>
      <w:r w:rsidRPr="00AF1A88">
        <w:rPr>
          <w:rFonts w:ascii="Times New Roman" w:hAnsi="Times New Roman" w:cs="Times New Roman"/>
          <w:sz w:val="24"/>
          <w:szCs w:val="24"/>
        </w:rPr>
        <w:t xml:space="preserve"> – 0.1</w:t>
      </w:r>
      <w:r w:rsidRPr="00AF1A88">
        <w:rPr>
          <w:rFonts w:ascii="Times New Roman" w:hAnsi="Times New Roman" w:cs="Times New Roman"/>
          <w:b/>
          <w:sz w:val="24"/>
          <w:szCs w:val="24"/>
        </w:rPr>
        <w:t>j</w:t>
      </w:r>
      <w:r w:rsidRPr="00AF1A88">
        <w:rPr>
          <w:rFonts w:ascii="Times New Roman" w:hAnsi="Times New Roman" w:cs="Times New Roman"/>
          <w:sz w:val="24"/>
          <w:szCs w:val="24"/>
        </w:rPr>
        <w:t>) m s</w:t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AF1A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1A8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A86243B" w14:textId="77777777" w:rsidR="00902802" w:rsidRPr="00AF1A88" w:rsidRDefault="00902802" w:rsidP="0090280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(2) </w:t>
      </w:r>
    </w:p>
    <w:p w14:paraId="6728C01A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>(</w:t>
      </w:r>
      <w:r w:rsidRPr="00AF1A88">
        <w:rPr>
          <w:rFonts w:ascii="Times New Roman" w:hAnsi="Times New Roman" w:cs="Times New Roman"/>
          <w:i/>
          <w:sz w:val="24"/>
          <w:szCs w:val="24"/>
        </w:rPr>
        <w:t>b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AF1A88">
        <w:rPr>
          <w:rFonts w:ascii="Times New Roman" w:hAnsi="Times New Roman" w:cs="Times New Roman"/>
          <w:b/>
          <w:sz w:val="24"/>
          <w:szCs w:val="24"/>
        </w:rPr>
        <w:t>r</w:t>
      </w:r>
      <w:r w:rsidRPr="00AF1A88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15E8907" w14:textId="77777777" w:rsidR="00902802" w:rsidRPr="00AF1A88" w:rsidRDefault="00902802" w:rsidP="0090280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(2) </w:t>
      </w:r>
    </w:p>
    <w:p w14:paraId="42BB9461" w14:textId="77777777" w:rsidR="00902802" w:rsidRPr="00AF1A88" w:rsidRDefault="00902802" w:rsidP="00902802">
      <w:pPr>
        <w:tabs>
          <w:tab w:val="left" w:pos="0"/>
        </w:tabs>
        <w:spacing w:after="0" w:line="240" w:lineRule="auto"/>
        <w:ind w:left="360"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>(</w:t>
      </w:r>
      <w:r w:rsidRPr="00AF1A88">
        <w:rPr>
          <w:rFonts w:ascii="Times New Roman" w:hAnsi="Times New Roman" w:cs="Times New Roman"/>
          <w:i/>
          <w:sz w:val="24"/>
          <w:szCs w:val="24"/>
        </w:rPr>
        <w:t>c</w:t>
      </w:r>
      <w:r w:rsidRPr="00AF1A88">
        <w:rPr>
          <w:rFonts w:ascii="Times New Roman" w:hAnsi="Times New Roman" w:cs="Times New Roman"/>
          <w:sz w:val="24"/>
          <w:szCs w:val="24"/>
        </w:rPr>
        <w:t>)</w:t>
      </w:r>
      <w:r w:rsidRPr="00AF1A88">
        <w:rPr>
          <w:rFonts w:ascii="Times New Roman" w:hAnsi="Times New Roman" w:cs="Times New Roman"/>
          <w:sz w:val="24"/>
          <w:szCs w:val="24"/>
        </w:rPr>
        <w:tab/>
        <w:t xml:space="preserve">Find the value of </w:t>
      </w:r>
      <w:r w:rsidRPr="00AF1A88">
        <w:rPr>
          <w:rFonts w:ascii="Times New Roman" w:hAnsi="Times New Roman" w:cs="Times New Roman"/>
          <w:i/>
          <w:sz w:val="24"/>
          <w:szCs w:val="24"/>
        </w:rPr>
        <w:t>t</w:t>
      </w:r>
      <w:r w:rsidRPr="00AF1A88">
        <w:rPr>
          <w:rFonts w:ascii="Times New Roman" w:hAnsi="Times New Roman" w:cs="Times New Roman"/>
          <w:sz w:val="24"/>
          <w:szCs w:val="24"/>
        </w:rPr>
        <w:t xml:space="preserve"> when the boat is north-east of </w:t>
      </w:r>
      <w:r w:rsidRPr="00AF1A88">
        <w:rPr>
          <w:rFonts w:ascii="Times New Roman" w:hAnsi="Times New Roman" w:cs="Times New Roman"/>
          <w:i/>
          <w:sz w:val="24"/>
          <w:szCs w:val="24"/>
        </w:rPr>
        <w:t>O</w:t>
      </w:r>
      <w:r w:rsidRPr="00AF1A8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13827FA" w14:textId="77777777" w:rsidR="00902802" w:rsidRPr="00AF1A88" w:rsidRDefault="00902802" w:rsidP="00902802">
      <w:pPr>
        <w:tabs>
          <w:tab w:val="left" w:pos="0"/>
        </w:tabs>
        <w:spacing w:after="0" w:line="360" w:lineRule="auto"/>
        <w:ind w:left="360"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(3) </w:t>
      </w:r>
    </w:p>
    <w:p w14:paraId="52627A62" w14:textId="77777777" w:rsidR="00902802" w:rsidRPr="00AF1A88" w:rsidRDefault="00902802" w:rsidP="00902802">
      <w:pPr>
        <w:tabs>
          <w:tab w:val="left" w:pos="0"/>
        </w:tabs>
        <w:spacing w:after="0" w:line="240" w:lineRule="auto"/>
        <w:ind w:left="360" w:hanging="540"/>
        <w:jc w:val="both"/>
        <w:rPr>
          <w:rFonts w:ascii="Times New Roman" w:hAnsi="Times New Roman" w:cs="Times New Roman"/>
          <w:sz w:val="24"/>
          <w:szCs w:val="24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  <w:t>(</w:t>
      </w:r>
      <w:r w:rsidRPr="00AF1A88">
        <w:rPr>
          <w:rFonts w:ascii="Times New Roman" w:hAnsi="Times New Roman" w:cs="Times New Roman"/>
          <w:i/>
          <w:sz w:val="24"/>
          <w:szCs w:val="24"/>
        </w:rPr>
        <w:t>d</w:t>
      </w:r>
      <w:r w:rsidRPr="00AF1A88">
        <w:rPr>
          <w:rFonts w:ascii="Times New Roman" w:hAnsi="Times New Roman" w:cs="Times New Roman"/>
          <w:sz w:val="24"/>
          <w:szCs w:val="24"/>
        </w:rPr>
        <w:t xml:space="preserve">) </w:t>
      </w:r>
      <w:r w:rsidRPr="00AF1A88">
        <w:rPr>
          <w:rFonts w:ascii="Times New Roman" w:hAnsi="Times New Roman" w:cs="Times New Roman"/>
          <w:sz w:val="24"/>
          <w:szCs w:val="24"/>
        </w:rPr>
        <w:tab/>
        <w:t xml:space="preserve">Find the value of </w:t>
      </w:r>
      <w:r w:rsidRPr="00AF1A88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AF1A88">
        <w:rPr>
          <w:rFonts w:ascii="Times New Roman" w:hAnsi="Times New Roman" w:cs="Times New Roman"/>
          <w:sz w:val="24"/>
          <w:szCs w:val="24"/>
        </w:rPr>
        <w:t xml:space="preserve">when the boat is moving in a north-east direction. </w:t>
      </w:r>
    </w:p>
    <w:p w14:paraId="26FDF644" w14:textId="77777777" w:rsidR="00902802" w:rsidRPr="00AF1A88" w:rsidRDefault="00902802" w:rsidP="0090280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(3) </w:t>
      </w:r>
    </w:p>
    <w:p w14:paraId="4ECAF7C2" w14:textId="77777777" w:rsidR="00902802" w:rsidRPr="00AF1A88" w:rsidRDefault="00902802" w:rsidP="0090280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77DD616C" w14:textId="3DC66199" w:rsidR="00902802" w:rsidRPr="00AF1A88" w:rsidRDefault="00902802" w:rsidP="00902802">
      <w:pPr>
        <w:pBdr>
          <w:bottom w:val="single" w:sz="6" w:space="1" w:color="auto"/>
        </w:pBd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AF1A88">
        <w:rPr>
          <w:rFonts w:ascii="Times New Roman" w:hAnsi="Times New Roman" w:cs="Times New Roman"/>
          <w:b/>
          <w:sz w:val="24"/>
          <w:szCs w:val="24"/>
        </w:rPr>
        <w:t xml:space="preserve">(Total </w:t>
      </w:r>
      <w:r w:rsidR="002E5BCC">
        <w:rPr>
          <w:rFonts w:ascii="Times New Roman" w:hAnsi="Times New Roman" w:cs="Times New Roman"/>
          <w:b/>
          <w:sz w:val="24"/>
          <w:szCs w:val="24"/>
        </w:rPr>
        <w:t xml:space="preserve">for Question 3 is </w:t>
      </w:r>
      <w:r w:rsidRPr="00AF1A88">
        <w:rPr>
          <w:rFonts w:ascii="Times New Roman" w:hAnsi="Times New Roman" w:cs="Times New Roman"/>
          <w:b/>
          <w:sz w:val="24"/>
          <w:szCs w:val="24"/>
        </w:rPr>
        <w:t>10 marks)</w:t>
      </w:r>
    </w:p>
    <w:p w14:paraId="34B5F632" w14:textId="77777777" w:rsidR="00902802" w:rsidRPr="00AF1A88" w:rsidRDefault="00902802" w:rsidP="00902802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011C0B78" w14:textId="42E21B7C" w:rsidR="009B4FAE" w:rsidRPr="00AF1A88" w:rsidRDefault="002E5BCC" w:rsidP="00AF1A8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3FEB9C7B" w14:textId="12D1504C" w:rsidR="009B4FAE" w:rsidRPr="00AF1A88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  <w:r w:rsidRPr="00AF1A88">
        <w:rPr>
          <w:rFonts w:ascii="Times New Roman" w:hAnsi="Times New Roman" w:cs="Times New Roman"/>
          <w:b/>
          <w:bCs/>
          <w:sz w:val="24"/>
          <w:szCs w:val="24"/>
        </w:rPr>
        <w:softHyphen/>
      </w:r>
    </w:p>
    <w:p w14:paraId="2880F250" w14:textId="77777777" w:rsidR="009B4FAE" w:rsidRPr="00AF1A88" w:rsidRDefault="009B4FAE" w:rsidP="009B4FA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10F19AE" w14:textId="77777777" w:rsidR="009B4FAE" w:rsidRPr="00AF1A88" w:rsidRDefault="009B4FAE" w:rsidP="009B4FA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0882751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2592D35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22841D8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D72AB0D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318D250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A491092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00D6BC9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DECC115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EB80BE9" w14:textId="77777777" w:rsidR="00B72E73" w:rsidRPr="00AF1A88" w:rsidRDefault="00B72E73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B1E5F8C" w14:textId="77777777" w:rsidR="009B4FAE" w:rsidRPr="00AF1A88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7446AF5" w14:textId="77777777" w:rsidR="009B4FAE" w:rsidRPr="00AF1A88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FE633AA" w14:textId="77777777" w:rsidR="006E428A" w:rsidRPr="00AF1A88" w:rsidRDefault="006E428A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D58BAFB" w14:textId="77777777" w:rsidR="006E428A" w:rsidRPr="00AF1A88" w:rsidRDefault="006E428A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009E7D5" w14:textId="77777777" w:rsidR="006E428A" w:rsidRPr="00AF1A88" w:rsidRDefault="006E428A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70F9625" w14:textId="77777777" w:rsidR="006E428A" w:rsidRPr="00AF1A88" w:rsidRDefault="006E428A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BFFD305" w14:textId="77777777" w:rsidR="006E428A" w:rsidRPr="00AF1A88" w:rsidRDefault="006E428A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04F4EE4" w14:textId="77777777" w:rsidR="006E428A" w:rsidRPr="00AF1A88" w:rsidRDefault="006E428A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506B987" w14:textId="77777777" w:rsidR="006360BC" w:rsidRPr="00AF1A88" w:rsidRDefault="006360B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13DDDF" w14:textId="156CABC7" w:rsidR="00535129" w:rsidRPr="00AF1A88" w:rsidRDefault="00C90681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</w:t>
      </w:r>
      <w:r w:rsidR="002133BE" w:rsidRPr="00AF1A88">
        <w:rPr>
          <w:rFonts w:ascii="Times New Roman" w:hAnsi="Times New Roman" w:cs="Times New Roman"/>
          <w:b/>
          <w:bCs/>
          <w:sz w:val="24"/>
          <w:szCs w:val="24"/>
          <w:u w:val="single"/>
        </w:rPr>
        <w:t>old Mark Scheme</w:t>
      </w:r>
    </w:p>
    <w:p w14:paraId="6BC05A52" w14:textId="77777777" w:rsidR="009B4FAE" w:rsidRPr="00AF1A88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FE5B245" w14:textId="4E20A3F0" w:rsidR="002133BE" w:rsidRPr="00AF1A88" w:rsidRDefault="009B4FAE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86048A3" w14:textId="77777777" w:rsidR="00E8065A" w:rsidRPr="00AF1A88" w:rsidRDefault="00E8065A" w:rsidP="002133BE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DD6ECC7" w14:textId="2642526E" w:rsidR="00AF36F7" w:rsidRPr="00AF1A88" w:rsidRDefault="006E428A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PlQu"/>
      <w:bookmarkEnd w:id="6"/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95BA26B" wp14:editId="53B989BF">
            <wp:extent cx="5731510" cy="5595236"/>
            <wp:effectExtent l="0" t="0" r="254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595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638B5" w14:textId="77777777" w:rsidR="00AF36F7" w:rsidRPr="00AF1A88" w:rsidRDefault="00AF36F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5FA23E2" w14:textId="24ED8C5F" w:rsidR="00E8065A" w:rsidRPr="00AF1A88" w:rsidRDefault="00E8065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0DCF060" w14:textId="77777777" w:rsidR="00E8065A" w:rsidRPr="00AF1A88" w:rsidRDefault="00E8065A" w:rsidP="00E8065A">
      <w:pPr>
        <w:rPr>
          <w:rFonts w:ascii="Times New Roman" w:hAnsi="Times New Roman" w:cs="Times New Roman"/>
          <w:sz w:val="24"/>
          <w:szCs w:val="24"/>
        </w:rPr>
      </w:pPr>
    </w:p>
    <w:p w14:paraId="482ECF82" w14:textId="66FE9912" w:rsidR="00E8065A" w:rsidRPr="00AF1A88" w:rsidRDefault="00E8065A" w:rsidP="00E8065A">
      <w:pPr>
        <w:rPr>
          <w:rFonts w:ascii="Times New Roman" w:hAnsi="Times New Roman" w:cs="Times New Roman"/>
          <w:sz w:val="24"/>
          <w:szCs w:val="24"/>
        </w:rPr>
      </w:pPr>
    </w:p>
    <w:p w14:paraId="5BA9351A" w14:textId="77777777" w:rsidR="00E8065A" w:rsidRPr="00AF1A88" w:rsidRDefault="00E8065A" w:rsidP="00E806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sz w:val="24"/>
          <w:szCs w:val="24"/>
        </w:rPr>
        <w:tab/>
      </w:r>
    </w:p>
    <w:p w14:paraId="7649A0C0" w14:textId="77777777" w:rsidR="00E8065A" w:rsidRPr="00AF1A88" w:rsidRDefault="00E8065A" w:rsidP="00E806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A8D147" w14:textId="77777777" w:rsidR="00E8065A" w:rsidRPr="00AF1A88" w:rsidRDefault="00E8065A" w:rsidP="00E806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713715" w14:textId="77777777" w:rsidR="00E8065A" w:rsidRPr="00AF1A88" w:rsidRDefault="00E8065A" w:rsidP="00E806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5AF380" w14:textId="77777777" w:rsidR="00E8065A" w:rsidRPr="00AF1A88" w:rsidRDefault="00E8065A" w:rsidP="00E806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3C56C2" w14:textId="77777777" w:rsidR="00E8065A" w:rsidRPr="00AF1A88" w:rsidRDefault="00E8065A" w:rsidP="00E806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20FAD7" w14:textId="77777777" w:rsidR="002E5BCC" w:rsidRDefault="002E5BC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5670BC1" w14:textId="553E0494" w:rsidR="00E8065A" w:rsidRPr="00AF1A88" w:rsidRDefault="00E8065A" w:rsidP="00E8065A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50432DAA" w14:textId="3C3BC2B4" w:rsidR="00AF36F7" w:rsidRPr="00AF1A88" w:rsidRDefault="00AF36F7" w:rsidP="00E8065A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</w:p>
    <w:p w14:paraId="483F94C7" w14:textId="35067AC5" w:rsidR="00AF36F7" w:rsidRPr="00AF1A88" w:rsidRDefault="00E8065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662B9CC" wp14:editId="45232C49">
            <wp:extent cx="6077970" cy="4305300"/>
            <wp:effectExtent l="19050" t="19050" r="18415" b="190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111"/>
                    <a:stretch/>
                  </pic:blipFill>
                  <pic:spPr bwMode="auto">
                    <a:xfrm>
                      <a:off x="0" y="0"/>
                      <a:ext cx="6085386" cy="431055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D99A19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F961DC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82C1847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AC3017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BDA317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26A729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1E7A8D7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44E486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0FFA6CD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AEC0D7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28E50D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E80D13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4A5437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8D924E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328964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CD66A4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8E78CF4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172B5B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1E71D2C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56F608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294A99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1FCA89" w14:textId="77777777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58DA76" w14:textId="0F1081CB" w:rsidR="00902802" w:rsidRPr="00AF1A88" w:rsidRDefault="00902802" w:rsidP="00902802">
      <w:pPr>
        <w:widowControl w:val="0"/>
        <w:tabs>
          <w:tab w:val="left" w:pos="29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1A88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A3B83EA" w14:textId="77777777" w:rsidR="00AF36F7" w:rsidRPr="00AF1A88" w:rsidRDefault="00AF36F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29B7F97" w14:textId="7841401E" w:rsidR="000E4160" w:rsidRPr="00AF1A88" w:rsidRDefault="0090280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F1A8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4420DFF" wp14:editId="0A7EE185">
            <wp:extent cx="5731510" cy="4769523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769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EA83D" w14:textId="6F658643" w:rsidR="00F5723C" w:rsidRPr="00F5723C" w:rsidRDefault="00902802">
      <w:pPr>
        <w:rPr>
          <w:rFonts w:ascii="Arial" w:hAnsi="Arial" w:cs="Arial"/>
          <w:sz w:val="26"/>
          <w:szCs w:val="26"/>
        </w:rPr>
      </w:pPr>
      <w:r>
        <w:rPr>
          <w:noProof/>
          <w:lang w:eastAsia="en-GB"/>
        </w:rPr>
        <w:drawing>
          <wp:inline distT="0" distB="0" distL="0" distR="0" wp14:anchorId="795607D1" wp14:editId="75070FFE">
            <wp:extent cx="5731510" cy="3247856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47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7"/>
    </w:p>
    <w:sectPr w:rsidR="00F5723C" w:rsidRPr="00F5723C">
      <w:headerReference w:type="default" r:id="rId49"/>
      <w:footerReference w:type="default" r:id="rId5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954B26" w14:textId="77777777" w:rsidR="00806B75" w:rsidRDefault="00806B75" w:rsidP="008303A3">
      <w:pPr>
        <w:spacing w:after="0" w:line="240" w:lineRule="auto"/>
      </w:pPr>
      <w:r>
        <w:separator/>
      </w:r>
    </w:p>
  </w:endnote>
  <w:endnote w:type="continuationSeparator" w:id="0">
    <w:p w14:paraId="38A744BF" w14:textId="77777777" w:rsidR="00806B75" w:rsidRDefault="00806B75" w:rsidP="008303A3">
      <w:pPr>
        <w:spacing w:after="0" w:line="240" w:lineRule="auto"/>
      </w:pPr>
      <w:r>
        <w:continuationSeparator/>
      </w:r>
    </w:p>
  </w:endnote>
  <w:endnote w:type="continuationNotice" w:id="1">
    <w:p w14:paraId="55E418E5" w14:textId="77777777" w:rsidR="00806B75" w:rsidRDefault="00806B7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80C38A" w14:textId="77777777" w:rsidR="00EC00ED" w:rsidRDefault="00EC00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2FFC8C" w14:textId="77777777" w:rsidR="00EC00ED" w:rsidRDefault="00EC00ED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9F1857" w14:textId="77777777" w:rsidR="00806B75" w:rsidRDefault="00806B75" w:rsidP="008303A3">
      <w:pPr>
        <w:spacing w:after="0" w:line="240" w:lineRule="auto"/>
      </w:pPr>
      <w:r>
        <w:separator/>
      </w:r>
    </w:p>
  </w:footnote>
  <w:footnote w:type="continuationSeparator" w:id="0">
    <w:p w14:paraId="2CC3E67F" w14:textId="77777777" w:rsidR="00806B75" w:rsidRDefault="00806B75" w:rsidP="008303A3">
      <w:pPr>
        <w:spacing w:after="0" w:line="240" w:lineRule="auto"/>
      </w:pPr>
      <w:r>
        <w:continuationSeparator/>
      </w:r>
    </w:p>
  </w:footnote>
  <w:footnote w:type="continuationNotice" w:id="1">
    <w:p w14:paraId="11C7BBA0" w14:textId="77777777" w:rsidR="00806B75" w:rsidRDefault="00806B7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C59B3E" w14:textId="77777777" w:rsidR="00EC00ED" w:rsidRDefault="00EC00E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BCBAB6C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B00C20" w14:textId="77777777" w:rsidR="00EC00ED" w:rsidRDefault="00EC00ED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1C49E63C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hdrShapeDefaults>
    <o:shapedefaults v:ext="edit" spidmax="205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D40D9"/>
    <w:rsid w:val="000E4160"/>
    <w:rsid w:val="000F1ACD"/>
    <w:rsid w:val="0011042D"/>
    <w:rsid w:val="00110874"/>
    <w:rsid w:val="001109BF"/>
    <w:rsid w:val="00115040"/>
    <w:rsid w:val="001319EC"/>
    <w:rsid w:val="0018066C"/>
    <w:rsid w:val="001878C0"/>
    <w:rsid w:val="001B0038"/>
    <w:rsid w:val="001B0AD7"/>
    <w:rsid w:val="001B18BE"/>
    <w:rsid w:val="001C7DF5"/>
    <w:rsid w:val="001F3370"/>
    <w:rsid w:val="002133BE"/>
    <w:rsid w:val="0021479A"/>
    <w:rsid w:val="002248A1"/>
    <w:rsid w:val="0023154B"/>
    <w:rsid w:val="00243B1D"/>
    <w:rsid w:val="00243DB9"/>
    <w:rsid w:val="0025013B"/>
    <w:rsid w:val="002837A5"/>
    <w:rsid w:val="002904DB"/>
    <w:rsid w:val="00294D00"/>
    <w:rsid w:val="002A099A"/>
    <w:rsid w:val="002A611B"/>
    <w:rsid w:val="002B5F0C"/>
    <w:rsid w:val="002C3550"/>
    <w:rsid w:val="002D5EBF"/>
    <w:rsid w:val="002D79AC"/>
    <w:rsid w:val="002E2CFD"/>
    <w:rsid w:val="002E5BCC"/>
    <w:rsid w:val="002F303D"/>
    <w:rsid w:val="00307E21"/>
    <w:rsid w:val="0031544F"/>
    <w:rsid w:val="00315696"/>
    <w:rsid w:val="00316212"/>
    <w:rsid w:val="003252F7"/>
    <w:rsid w:val="00334A2D"/>
    <w:rsid w:val="003521BC"/>
    <w:rsid w:val="003544E1"/>
    <w:rsid w:val="00361939"/>
    <w:rsid w:val="00364631"/>
    <w:rsid w:val="00367EF0"/>
    <w:rsid w:val="003709AC"/>
    <w:rsid w:val="00375BC1"/>
    <w:rsid w:val="003827CB"/>
    <w:rsid w:val="00393FE7"/>
    <w:rsid w:val="003A6585"/>
    <w:rsid w:val="003B5748"/>
    <w:rsid w:val="003C3E97"/>
    <w:rsid w:val="003D1776"/>
    <w:rsid w:val="003D1877"/>
    <w:rsid w:val="003D3010"/>
    <w:rsid w:val="003D7669"/>
    <w:rsid w:val="003E07BC"/>
    <w:rsid w:val="003E62F8"/>
    <w:rsid w:val="003F01BD"/>
    <w:rsid w:val="00401343"/>
    <w:rsid w:val="0040569D"/>
    <w:rsid w:val="004208D3"/>
    <w:rsid w:val="00423F1A"/>
    <w:rsid w:val="00431071"/>
    <w:rsid w:val="00440B8A"/>
    <w:rsid w:val="004C2A72"/>
    <w:rsid w:val="004C2E4F"/>
    <w:rsid w:val="004C5631"/>
    <w:rsid w:val="004C5966"/>
    <w:rsid w:val="004E1509"/>
    <w:rsid w:val="004E2705"/>
    <w:rsid w:val="004F29BC"/>
    <w:rsid w:val="004F6BF7"/>
    <w:rsid w:val="00500C2F"/>
    <w:rsid w:val="005274A2"/>
    <w:rsid w:val="005325CD"/>
    <w:rsid w:val="00535129"/>
    <w:rsid w:val="0053553D"/>
    <w:rsid w:val="00572147"/>
    <w:rsid w:val="00587BFA"/>
    <w:rsid w:val="00592CA1"/>
    <w:rsid w:val="005968E8"/>
    <w:rsid w:val="005F5E9C"/>
    <w:rsid w:val="005F6C70"/>
    <w:rsid w:val="005F7715"/>
    <w:rsid w:val="0061382D"/>
    <w:rsid w:val="006138DE"/>
    <w:rsid w:val="006360BC"/>
    <w:rsid w:val="00657049"/>
    <w:rsid w:val="00676373"/>
    <w:rsid w:val="006B39AE"/>
    <w:rsid w:val="006C79B5"/>
    <w:rsid w:val="006D2A76"/>
    <w:rsid w:val="006D361E"/>
    <w:rsid w:val="006E428A"/>
    <w:rsid w:val="006F2965"/>
    <w:rsid w:val="00702930"/>
    <w:rsid w:val="00703114"/>
    <w:rsid w:val="0070400D"/>
    <w:rsid w:val="00715D8C"/>
    <w:rsid w:val="0073209E"/>
    <w:rsid w:val="00753F31"/>
    <w:rsid w:val="00764992"/>
    <w:rsid w:val="007A3A79"/>
    <w:rsid w:val="007A7D30"/>
    <w:rsid w:val="007E7096"/>
    <w:rsid w:val="007E74B9"/>
    <w:rsid w:val="007F343B"/>
    <w:rsid w:val="008006FF"/>
    <w:rsid w:val="00806B75"/>
    <w:rsid w:val="00821663"/>
    <w:rsid w:val="008251A5"/>
    <w:rsid w:val="008303A3"/>
    <w:rsid w:val="0083240C"/>
    <w:rsid w:val="00834583"/>
    <w:rsid w:val="00835217"/>
    <w:rsid w:val="008531AA"/>
    <w:rsid w:val="00855B6C"/>
    <w:rsid w:val="00867A6C"/>
    <w:rsid w:val="008761FE"/>
    <w:rsid w:val="008847BE"/>
    <w:rsid w:val="008B1B6E"/>
    <w:rsid w:val="008B3C06"/>
    <w:rsid w:val="008E4EAA"/>
    <w:rsid w:val="008F5B5E"/>
    <w:rsid w:val="008F6A18"/>
    <w:rsid w:val="00902802"/>
    <w:rsid w:val="00906FFC"/>
    <w:rsid w:val="00913C1E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4FAE"/>
    <w:rsid w:val="009B50CE"/>
    <w:rsid w:val="009B7D4D"/>
    <w:rsid w:val="009C064B"/>
    <w:rsid w:val="009C5052"/>
    <w:rsid w:val="009C669C"/>
    <w:rsid w:val="00A056D8"/>
    <w:rsid w:val="00A223CD"/>
    <w:rsid w:val="00A511D4"/>
    <w:rsid w:val="00A61ECE"/>
    <w:rsid w:val="00A70197"/>
    <w:rsid w:val="00A76AA8"/>
    <w:rsid w:val="00A91318"/>
    <w:rsid w:val="00A91E2E"/>
    <w:rsid w:val="00AA52B1"/>
    <w:rsid w:val="00AB338C"/>
    <w:rsid w:val="00AB6BA5"/>
    <w:rsid w:val="00AE30A4"/>
    <w:rsid w:val="00AF1A88"/>
    <w:rsid w:val="00AF34B5"/>
    <w:rsid w:val="00AF36F7"/>
    <w:rsid w:val="00AF72D1"/>
    <w:rsid w:val="00B12C77"/>
    <w:rsid w:val="00B17625"/>
    <w:rsid w:val="00B25C1D"/>
    <w:rsid w:val="00B33F8A"/>
    <w:rsid w:val="00B60428"/>
    <w:rsid w:val="00B7259F"/>
    <w:rsid w:val="00B72E73"/>
    <w:rsid w:val="00B7337C"/>
    <w:rsid w:val="00B75C21"/>
    <w:rsid w:val="00BB7DDE"/>
    <w:rsid w:val="00BC2342"/>
    <w:rsid w:val="00BE1B37"/>
    <w:rsid w:val="00BE5178"/>
    <w:rsid w:val="00BF49FF"/>
    <w:rsid w:val="00C040AD"/>
    <w:rsid w:val="00C12660"/>
    <w:rsid w:val="00C27A24"/>
    <w:rsid w:val="00C31D32"/>
    <w:rsid w:val="00C4617D"/>
    <w:rsid w:val="00C567ED"/>
    <w:rsid w:val="00C57C5A"/>
    <w:rsid w:val="00C643BB"/>
    <w:rsid w:val="00C74230"/>
    <w:rsid w:val="00C90681"/>
    <w:rsid w:val="00C953AB"/>
    <w:rsid w:val="00CB7EF1"/>
    <w:rsid w:val="00CC4928"/>
    <w:rsid w:val="00CC4F7F"/>
    <w:rsid w:val="00CE1352"/>
    <w:rsid w:val="00D0496D"/>
    <w:rsid w:val="00D17C10"/>
    <w:rsid w:val="00D5116A"/>
    <w:rsid w:val="00D62825"/>
    <w:rsid w:val="00D81632"/>
    <w:rsid w:val="00D85C2E"/>
    <w:rsid w:val="00D94C65"/>
    <w:rsid w:val="00DA3A40"/>
    <w:rsid w:val="00DB1DE6"/>
    <w:rsid w:val="00DD15D1"/>
    <w:rsid w:val="00E0376D"/>
    <w:rsid w:val="00E147F9"/>
    <w:rsid w:val="00E464C0"/>
    <w:rsid w:val="00E5252E"/>
    <w:rsid w:val="00E610B5"/>
    <w:rsid w:val="00E614ED"/>
    <w:rsid w:val="00E8065A"/>
    <w:rsid w:val="00E9182C"/>
    <w:rsid w:val="00EA1F53"/>
    <w:rsid w:val="00EB3FC1"/>
    <w:rsid w:val="00EC00ED"/>
    <w:rsid w:val="00EE50BE"/>
    <w:rsid w:val="00EE5708"/>
    <w:rsid w:val="00EF7F18"/>
    <w:rsid w:val="00F05344"/>
    <w:rsid w:val="00F14F52"/>
    <w:rsid w:val="00F27EC3"/>
    <w:rsid w:val="00F440F0"/>
    <w:rsid w:val="00F505C3"/>
    <w:rsid w:val="00F5723C"/>
    <w:rsid w:val="00F61EEC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7DAFB8D7"/>
  <w15:docId w15:val="{41ABC6E1-7FCA-4A07-816B-FC000B55B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48A1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2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2E73"/>
    <w:rPr>
      <w:rFonts w:ascii="Tahoma" w:hAnsi="Tahoma" w:cs="Tahoma"/>
      <w:sz w:val="16"/>
      <w:szCs w:val="1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48A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CommentReference">
    <w:name w:val="annotation reference"/>
    <w:basedOn w:val="DefaultParagraphFont"/>
    <w:uiPriority w:val="99"/>
    <w:semiHidden/>
    <w:unhideWhenUsed/>
    <w:rsid w:val="008006F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06F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06F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06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06F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291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26" Type="http://schemas.openxmlformats.org/officeDocument/2006/relationships/image" Target="media/image7.jpeg"/><Relationship Id="rId39" Type="http://schemas.openxmlformats.org/officeDocument/2006/relationships/image" Target="media/image14.wmf"/><Relationship Id="rId21" Type="http://schemas.openxmlformats.org/officeDocument/2006/relationships/oleObject" Target="embeddings/oleObject1.bin"/><Relationship Id="rId34" Type="http://schemas.microsoft.com/office/2007/relationships/hdphoto" Target="media/hdphoto5.wdp"/><Relationship Id="rId42" Type="http://schemas.microsoft.com/office/2007/relationships/hdphoto" Target="media/hdphoto8.wdp"/><Relationship Id="rId47" Type="http://schemas.openxmlformats.org/officeDocument/2006/relationships/image" Target="media/image18.png"/><Relationship Id="rId50" Type="http://schemas.openxmlformats.org/officeDocument/2006/relationships/footer" Target="footer4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microsoft.com/office/2007/relationships/hdphoto" Target="media/hdphoto4.wdp"/><Relationship Id="rId11" Type="http://schemas.openxmlformats.org/officeDocument/2006/relationships/header" Target="header1.xml"/><Relationship Id="rId24" Type="http://schemas.openxmlformats.org/officeDocument/2006/relationships/image" Target="media/image6.png"/><Relationship Id="rId32" Type="http://schemas.openxmlformats.org/officeDocument/2006/relationships/oleObject" Target="embeddings/oleObject2.bin"/><Relationship Id="rId37" Type="http://schemas.openxmlformats.org/officeDocument/2006/relationships/image" Target="media/image13.jpeg"/><Relationship Id="rId40" Type="http://schemas.openxmlformats.org/officeDocument/2006/relationships/oleObject" Target="embeddings/oleObject3.bin"/><Relationship Id="rId45" Type="http://schemas.openxmlformats.org/officeDocument/2006/relationships/image" Target="media/image17.png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microsoft.com/office/2007/relationships/hdphoto" Target="media/hdphoto1.wdp"/><Relationship Id="rId28" Type="http://schemas.openxmlformats.org/officeDocument/2006/relationships/image" Target="media/image8.png"/><Relationship Id="rId36" Type="http://schemas.microsoft.com/office/2007/relationships/hdphoto" Target="media/hdphoto6.wdp"/><Relationship Id="rId49" Type="http://schemas.openxmlformats.org/officeDocument/2006/relationships/header" Target="header4.xml"/><Relationship Id="rId10" Type="http://schemas.openxmlformats.org/officeDocument/2006/relationships/endnotes" Target="endnotes.xml"/><Relationship Id="rId19" Type="http://schemas.openxmlformats.org/officeDocument/2006/relationships/image" Target="media/image3.png"/><Relationship Id="rId31" Type="http://schemas.openxmlformats.org/officeDocument/2006/relationships/image" Target="media/image10.wmf"/><Relationship Id="rId44" Type="http://schemas.microsoft.com/office/2007/relationships/hdphoto" Target="media/hdphoto9.wdp"/><Relationship Id="rId5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5.jpeg"/><Relationship Id="rId27" Type="http://schemas.microsoft.com/office/2007/relationships/hdphoto" Target="media/hdphoto3.wdp"/><Relationship Id="rId30" Type="http://schemas.openxmlformats.org/officeDocument/2006/relationships/image" Target="media/image9.png"/><Relationship Id="rId35" Type="http://schemas.openxmlformats.org/officeDocument/2006/relationships/image" Target="media/image12.jpeg"/><Relationship Id="rId43" Type="http://schemas.openxmlformats.org/officeDocument/2006/relationships/image" Target="media/image16.jpeg"/><Relationship Id="rId48" Type="http://schemas.microsoft.com/office/2007/relationships/hdphoto" Target="media/hdphoto11.wdp"/><Relationship Id="rId8" Type="http://schemas.openxmlformats.org/officeDocument/2006/relationships/webSettings" Target="webSettings.xml"/><Relationship Id="rId51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microsoft.com/office/2007/relationships/hdphoto" Target="media/hdphoto2.wdp"/><Relationship Id="rId33" Type="http://schemas.openxmlformats.org/officeDocument/2006/relationships/image" Target="media/image11.jpeg"/><Relationship Id="rId38" Type="http://schemas.microsoft.com/office/2007/relationships/hdphoto" Target="media/hdphoto7.wdp"/><Relationship Id="rId46" Type="http://schemas.microsoft.com/office/2007/relationships/hdphoto" Target="media/hdphoto10.wdp"/><Relationship Id="rId20" Type="http://schemas.openxmlformats.org/officeDocument/2006/relationships/image" Target="media/image4.wmf"/><Relationship Id="rId41" Type="http://schemas.openxmlformats.org/officeDocument/2006/relationships/image" Target="media/image15.jpeg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03185F4-15FC-4E4E-8A95-B88F725BC960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0636CB4-2FFF-47D9-8CFC-AC1FD02B8F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202</Words>
  <Characters>685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slop, Mark</dc:creator>
  <cp:lastModifiedBy>Isobel Oakley</cp:lastModifiedBy>
  <cp:revision>25</cp:revision>
  <dcterms:created xsi:type="dcterms:W3CDTF">2022-10-05T16:20:00Z</dcterms:created>
  <dcterms:modified xsi:type="dcterms:W3CDTF">2022-10-14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</Properties>
</file>